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1C9A" w:rsidRDefault="005B4EF4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2432290" wp14:editId="2491D21E">
                <wp:simplePos x="0" y="0"/>
                <wp:positionH relativeFrom="column">
                  <wp:posOffset>4802505</wp:posOffset>
                </wp:positionH>
                <wp:positionV relativeFrom="paragraph">
                  <wp:posOffset>-296006</wp:posOffset>
                </wp:positionV>
                <wp:extent cx="1457325" cy="292735"/>
                <wp:effectExtent l="0" t="0" r="9525" b="0"/>
                <wp:wrapNone/>
                <wp:docPr id="3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325" cy="292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C58" w:rsidRPr="007F47B3" w:rsidRDefault="004D6E56" w:rsidP="00413C58">
                            <w:pPr>
                              <w:spacing w:line="240" w:lineRule="auto"/>
                              <w:jc w:val="center"/>
                              <w:rPr>
                                <w:color w:val="0070C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70C0"/>
                                <w:sz w:val="20"/>
                                <w:szCs w:val="20"/>
                              </w:rPr>
                              <w:t>Número 5</w:t>
                            </w:r>
                          </w:p>
                          <w:p w:rsidR="00413C58" w:rsidRPr="007F47B3" w:rsidRDefault="00413C58" w:rsidP="00413C58">
                            <w:pPr>
                              <w:spacing w:line="240" w:lineRule="auto"/>
                              <w:jc w:val="center"/>
                              <w:rPr>
                                <w:color w:val="0070C0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6" type="#_x0000_t202" style="position:absolute;margin-left:378.15pt;margin-top:-23.3pt;width:114.75pt;height:23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" stroked="f">
                <v:textbox>
                  <w:txbxContent>
                    <w:p w:rsidR="00413C58" w:rsidRPr="007F47B3" w:rsidRDefault="004D6E56" w:rsidP="00413C58">
                      <w:pPr>
                        <w:spacing w:line="240" w:lineRule="auto"/>
                        <w:jc w:val="center"/>
                        <w:rPr>
                          <w:color w:val="0070C0"/>
                          <w:sz w:val="20"/>
                          <w:szCs w:val="20"/>
                        </w:rPr>
                      </w:pPr>
                      <w:r>
                        <w:rPr>
                          <w:color w:val="0070C0"/>
                          <w:sz w:val="20"/>
                          <w:szCs w:val="20"/>
                        </w:rPr>
                        <w:t>Número 5</w:t>
                      </w:r>
                    </w:p>
                    <w:p w:rsidR="00413C58" w:rsidRPr="007F47B3" w:rsidRDefault="00413C58" w:rsidP="00413C58">
                      <w:pPr>
                        <w:spacing w:line="240" w:lineRule="auto"/>
                        <w:jc w:val="center"/>
                        <w:rPr>
                          <w:color w:val="0070C0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13C58"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FF789BB" wp14:editId="466B86E0">
                <wp:simplePos x="0" y="0"/>
                <wp:positionH relativeFrom="column">
                  <wp:posOffset>-821343</wp:posOffset>
                </wp:positionH>
                <wp:positionV relativeFrom="paragraph">
                  <wp:posOffset>221639</wp:posOffset>
                </wp:positionV>
                <wp:extent cx="7089775" cy="5512279"/>
                <wp:effectExtent l="0" t="0" r="15875" b="12700"/>
                <wp:wrapNone/>
                <wp:docPr id="1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551227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5FF4" w:rsidRPr="00165FF4" w:rsidRDefault="00165FF4" w:rsidP="00165FF4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a</w:t>
                            </w:r>
                            <w:proofErr w:type="gramEnd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CA7EAB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conjectura</w:t>
                            </w:r>
                            <w:proofErr w:type="spellEnd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de </w:t>
                            </w:r>
                            <w:proofErr w:type="spellStart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goldbach</w:t>
                            </w:r>
                            <w:proofErr w:type="spellEnd"/>
                          </w:p>
                          <w:p w:rsidR="00165FF4" w:rsidRPr="00165FF4" w:rsidRDefault="00165FF4" w:rsidP="00165FF4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m 4 de junho de 1742</w:t>
                            </w:r>
                            <w:r w:rsidRPr="00165FF4">
                              <w:rPr>
                                <w:color w:val="0000FF"/>
                                <w:sz w:val="20"/>
                                <w:szCs w:val="20"/>
                              </w:rPr>
                              <w:t xml:space="preserve">  </w:t>
                            </w:r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hiristian</w:t>
                            </w:r>
                            <w:proofErr w:type="spellEnd"/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Goldbach</w:t>
                            </w:r>
                            <w:proofErr w:type="spellEnd"/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matemático prussiano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</w:t>
                            </w:r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screveu a </w:t>
                            </w:r>
                            <w:proofErr w:type="spellStart"/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Leonhard</w:t>
                            </w:r>
                            <w:proofErr w:type="spellEnd"/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uler dizendo ter descoberto, mas não demonstrado, que</w:t>
                            </w:r>
                            <w:r w:rsidR="0080752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“</w:t>
                            </w:r>
                            <w:r w:rsidRPr="0080752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odo o número par maior que 2 se pode escrever como soma de dois números primos, podendo repetir-se esses números.</w:t>
                            </w:r>
                            <w:proofErr w:type="gramStart"/>
                            <w:r w:rsidR="0080752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” </w:t>
                            </w:r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Por</w:t>
                            </w:r>
                            <w:proofErr w:type="gramEnd"/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xemplo,</w:t>
                            </w:r>
                          </w:p>
                          <w:p w:rsidR="00165FF4" w:rsidRPr="00165FF4" w:rsidRDefault="00165FF4" w:rsidP="00165FF4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4 = 2 + 2</w:t>
                            </w:r>
                          </w:p>
                          <w:p w:rsidR="00165FF4" w:rsidRPr="00165FF4" w:rsidRDefault="00165FF4" w:rsidP="00165FF4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6 = 3 + 3</w:t>
                            </w:r>
                            <w:bookmarkStart w:id="0" w:name="_GoBack"/>
                            <w:bookmarkEnd w:id="0"/>
                          </w:p>
                          <w:p w:rsidR="00165FF4" w:rsidRPr="00165FF4" w:rsidRDefault="00165FF4" w:rsidP="00165FF4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12 = 5 + 7, etc.</w:t>
                            </w:r>
                          </w:p>
                          <w:p w:rsidR="00165FF4" w:rsidRPr="00165FF4" w:rsidRDefault="00165FF4" w:rsidP="00165FF4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té agora ainda ninguém demonstrou esta conjetura se bem que já tenham sido testados todos os números pares até 10</w:t>
                            </w:r>
                            <w:r w:rsidRPr="0080752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vertAlign w:val="superscript"/>
                              </w:rPr>
                              <w:t>1</w:t>
                            </w:r>
                            <w:r w:rsidR="0080752D" w:rsidRPr="0080752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vertAlign w:val="superscript"/>
                              </w:rPr>
                              <w:t>7</w:t>
                            </w:r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sem que se tenham obtido contra exemplos.</w:t>
                            </w:r>
                          </w:p>
                          <w:p w:rsidR="00165FF4" w:rsidRPr="0080752D" w:rsidRDefault="00165FF4" w:rsidP="0080752D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ste valor foi obtido pelo português Tomás Oliveira e Silva da Universidade de Aveiro em 2012. Na sua página pessoal </w:t>
                            </w:r>
                            <w:proofErr w:type="gramStart"/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m    </w:t>
                            </w:r>
                            <w:proofErr w:type="gramEnd"/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instrText xml:space="preserve"> HYPERLINK "http://sweet.ua.pt/tos/hobbies.html" </w:instrText>
                            </w:r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ttp://sweet.ua.pt/tos/hobbies.html</w:t>
                            </w:r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end"/>
                            </w:r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podem ser vistos outros dos seus temas de investigação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165FF4" w:rsidRPr="00165FF4" w:rsidRDefault="00165FF4" w:rsidP="00165FF4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Note-se que se for descoberto um contraexemplo a conjuntura é abandonada e considerada falsa. Mas, procurar contra exemplos utilizando as potencialidades </w:t>
                            </w:r>
                            <w:r w:rsidR="00073A61"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tuais</w:t>
                            </w:r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os computadores e não os encontrar não serve de demonstração da veracidade da conjuntura por maiores que sejam os números pares testados. Pode sempre falhar para algum número maior. Veja-se o que se passou com a </w:t>
                            </w:r>
                            <w:r w:rsidR="00073A61"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onjetura</w:t>
                            </w:r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 </w:t>
                            </w:r>
                            <w:proofErr w:type="spellStart"/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olya</w:t>
                            </w:r>
                            <w:proofErr w:type="spellEnd"/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noutro texto a ser publicado aqui.</w:t>
                            </w:r>
                          </w:p>
                          <w:p w:rsidR="00165FF4" w:rsidRPr="00165FF4" w:rsidRDefault="00165FF4" w:rsidP="00165FF4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65F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A demonstração analítica é que pode transformar esta conjuntura num teorema. </w:t>
                            </w:r>
                          </w:p>
                          <w:p w:rsidR="00413C58" w:rsidRPr="0080752D" w:rsidRDefault="0080752D" w:rsidP="0080752D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80752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Há também a Conjetura fraca de </w:t>
                            </w:r>
                            <w:proofErr w:type="spellStart"/>
                            <w:r w:rsidRPr="0080752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Goldbach</w:t>
                            </w:r>
                            <w:proofErr w:type="spellEnd"/>
                            <w:r w:rsidRPr="0080752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afirma todos os números ímpares maiores que 5 serem soma de três números primos. Esta conjetura parece ter sido demonstrada em 2013 mas ainda não foi confirmada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margin-left:-64.65pt;margin-top:17.45pt;width:558.25pt;height:434.0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" strokecolor="#0070c0">
                <v:textbox>
                  <w:txbxContent>
                    <w:p w:rsidR="00165FF4" w:rsidRPr="00165FF4" w:rsidRDefault="00165FF4" w:rsidP="00165FF4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a</w:t>
                      </w:r>
                      <w:proofErr w:type="gramEnd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CA7EAB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conjectura</w:t>
                      </w:r>
                      <w:proofErr w:type="spellEnd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de </w:t>
                      </w:r>
                      <w:proofErr w:type="spellStart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goldbach</w:t>
                      </w:r>
                      <w:proofErr w:type="spellEnd"/>
                    </w:p>
                    <w:p w:rsidR="00165FF4" w:rsidRPr="00165FF4" w:rsidRDefault="00165FF4" w:rsidP="00165FF4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m 4 de junho de 1742</w:t>
                      </w:r>
                      <w:r w:rsidRPr="00165FF4">
                        <w:rPr>
                          <w:color w:val="0000FF"/>
                          <w:sz w:val="20"/>
                          <w:szCs w:val="20"/>
                        </w:rPr>
                        <w:t xml:space="preserve">  </w:t>
                      </w:r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hiristian</w:t>
                      </w:r>
                      <w:proofErr w:type="spellEnd"/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Goldbach</w:t>
                      </w:r>
                      <w:proofErr w:type="spellEnd"/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matemático prussiano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</w:t>
                      </w:r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screveu a </w:t>
                      </w:r>
                      <w:proofErr w:type="spellStart"/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Leonhard</w:t>
                      </w:r>
                      <w:proofErr w:type="spellEnd"/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uler dizendo ter descoberto, mas não demonstrado, que</w:t>
                      </w:r>
                      <w:r w:rsidR="0080752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“</w:t>
                      </w:r>
                      <w:r w:rsidRPr="0080752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odo o número par maior que 2 se pode escrever como soma de dois números primos, podendo repetir-se esses números.</w:t>
                      </w:r>
                      <w:proofErr w:type="gramStart"/>
                      <w:r w:rsidR="0080752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” </w:t>
                      </w:r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or</w:t>
                      </w:r>
                      <w:proofErr w:type="gramEnd"/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xemplo,</w:t>
                      </w:r>
                    </w:p>
                    <w:p w:rsidR="00165FF4" w:rsidRPr="00165FF4" w:rsidRDefault="00165FF4" w:rsidP="00165FF4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4 = 2 + 2</w:t>
                      </w:r>
                    </w:p>
                    <w:p w:rsidR="00165FF4" w:rsidRPr="00165FF4" w:rsidRDefault="00165FF4" w:rsidP="00165FF4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6 = 3 + 3</w:t>
                      </w:r>
                      <w:bookmarkStart w:id="1" w:name="_GoBack"/>
                      <w:bookmarkEnd w:id="1"/>
                    </w:p>
                    <w:p w:rsidR="00165FF4" w:rsidRPr="00165FF4" w:rsidRDefault="00165FF4" w:rsidP="00165FF4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12 = 5 + 7, etc.</w:t>
                      </w:r>
                    </w:p>
                    <w:p w:rsidR="00165FF4" w:rsidRPr="00165FF4" w:rsidRDefault="00165FF4" w:rsidP="00165FF4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té agora ainda ninguém demonstrou esta conjetura se bem que já tenham sido testados todos os números pares até 10</w:t>
                      </w:r>
                      <w:r w:rsidRPr="0080752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vertAlign w:val="superscript"/>
                        </w:rPr>
                        <w:t>1</w:t>
                      </w:r>
                      <w:r w:rsidR="0080752D" w:rsidRPr="0080752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vertAlign w:val="superscript"/>
                        </w:rPr>
                        <w:t>7</w:t>
                      </w:r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sem que se tenham obtido contra exemplos.</w:t>
                      </w:r>
                    </w:p>
                    <w:p w:rsidR="00165FF4" w:rsidRPr="0080752D" w:rsidRDefault="00165FF4" w:rsidP="0080752D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ste valor foi obtido pelo português Tomás Oliveira e Silva da Universidade de Aveiro em 2012. Na sua página pessoal </w:t>
                      </w:r>
                      <w:proofErr w:type="gramStart"/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m    </w:t>
                      </w:r>
                      <w:proofErr w:type="gramEnd"/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begin"/>
                      </w:r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instrText xml:space="preserve"> HYPERLINK "http://sweet.ua.pt/tos/hobbies.html" </w:instrText>
                      </w:r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separate"/>
                      </w:r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ttp://sweet.ua.pt/tos/hobbies.html</w:t>
                      </w:r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end"/>
                      </w:r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odem ser vistos outros dos seus temas de investigação</w:t>
                      </w:r>
                      <w:r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165FF4" w:rsidRPr="00165FF4" w:rsidRDefault="00165FF4" w:rsidP="00165FF4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Note-se que se for descoberto um contraexemplo a conjuntura é abandonada e considerada falsa. Mas, procurar contra exemplos utilizando as potencialidades </w:t>
                      </w:r>
                      <w:r w:rsidR="00073A61"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tuais</w:t>
                      </w:r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os computadores e não os encontrar não serve de demonstração da veracidade da conjuntura por maiores que sejam os números pares testados. Pode sempre falhar para algum número maior. Veja-se o que se passou com a </w:t>
                      </w:r>
                      <w:r w:rsidR="00073A61"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njetura</w:t>
                      </w:r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 </w:t>
                      </w:r>
                      <w:proofErr w:type="spellStart"/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olya</w:t>
                      </w:r>
                      <w:proofErr w:type="spellEnd"/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noutro texto a ser publicado aqui.</w:t>
                      </w:r>
                    </w:p>
                    <w:p w:rsidR="00165FF4" w:rsidRPr="00165FF4" w:rsidRDefault="00165FF4" w:rsidP="00165FF4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65F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A demonstração analítica é que pode transformar esta conjuntura num teorema. </w:t>
                      </w:r>
                    </w:p>
                    <w:p w:rsidR="00413C58" w:rsidRPr="0080752D" w:rsidRDefault="0080752D" w:rsidP="0080752D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80752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Há também a Conjetura fraca de </w:t>
                      </w:r>
                      <w:proofErr w:type="spellStart"/>
                      <w:r w:rsidRPr="0080752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Goldbach</w:t>
                      </w:r>
                      <w:proofErr w:type="spellEnd"/>
                      <w:r w:rsidRPr="0080752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afirma todos os números ímpares maiores que 5 serem soma de três números primos. Esta conjetura parece ter sido demonstrada em 2013 mas ainda não foi confirmada.</w:t>
                      </w:r>
                    </w:p>
                  </w:txbxContent>
                </v:textbox>
              </v:shape>
            </w:pict>
          </mc:Fallback>
        </mc:AlternateContent>
      </w:r>
      <w:r w:rsidR="00413C58"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6222534" wp14:editId="06FA0FF7">
                <wp:simplePos x="0" y="0"/>
                <wp:positionH relativeFrom="column">
                  <wp:posOffset>-821690</wp:posOffset>
                </wp:positionH>
                <wp:positionV relativeFrom="paragraph">
                  <wp:posOffset>-408305</wp:posOffset>
                </wp:positionV>
                <wp:extent cx="7082155" cy="525145"/>
                <wp:effectExtent l="0" t="0" r="23495" b="27305"/>
                <wp:wrapNone/>
                <wp:docPr id="30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2155" cy="525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C58" w:rsidRPr="00B63516" w:rsidRDefault="00413C58" w:rsidP="00413C58">
                            <w:pPr>
                              <w:jc w:val="center"/>
                              <w:rPr>
                                <w:rFonts w:ascii="Comic Sans MS" w:hAnsi="Comic Sans MS"/>
                                <w:b/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B63516">
                              <w:rPr>
                                <w:rFonts w:ascii="Comic Sans MS" w:hAnsi="Comic Sans MS" w:cs="Arial"/>
                                <w:b/>
                                <w:color w:val="0000FF"/>
                                <w:sz w:val="56"/>
                                <w:szCs w:val="56"/>
                              </w:rPr>
                              <w:t>SILVESMAT</w:t>
                            </w:r>
                            <w:r w:rsidRPr="00B63516">
                              <w:rPr>
                                <w:rFonts w:ascii="Comic Sans MS" w:hAnsi="Comic Sans MS"/>
                                <w:b/>
                                <w:color w:val="FF0000"/>
                                <w:sz w:val="56"/>
                                <w:szCs w:val="56"/>
                              </w:rPr>
                              <w:t xml:space="preserve">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-64.7pt;margin-top:-32.15pt;width:557.65pt;height:41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" strokecolor="#0070c0">
                <v:textbox>
                  <w:txbxContent>
                    <w:p w:rsidR="00413C58" w:rsidRPr="00B63516" w:rsidRDefault="00413C58" w:rsidP="00413C58">
                      <w:pPr>
                        <w:jc w:val="center"/>
                        <w:rPr>
                          <w:rFonts w:ascii="Comic Sans MS" w:hAnsi="Comic Sans MS"/>
                          <w:b/>
                          <w:color w:val="FF0000"/>
                          <w:sz w:val="56"/>
                          <w:szCs w:val="56"/>
                        </w:rPr>
                      </w:pPr>
                      <w:r w:rsidRPr="00B63516">
                        <w:rPr>
                          <w:rFonts w:ascii="Comic Sans MS" w:hAnsi="Comic Sans MS" w:cs="Arial"/>
                          <w:b/>
                          <w:color w:val="0000FF"/>
                          <w:sz w:val="56"/>
                          <w:szCs w:val="56"/>
                        </w:rPr>
                        <w:t>SILVESMAT</w:t>
                      </w:r>
                      <w:r w:rsidRPr="00B63516">
                        <w:rPr>
                          <w:rFonts w:ascii="Comic Sans MS" w:hAnsi="Comic Sans MS"/>
                          <w:b/>
                          <w:color w:val="FF0000"/>
                          <w:sz w:val="56"/>
                          <w:szCs w:val="56"/>
                        </w:rPr>
                        <w:t xml:space="preserve">           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165FF4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B3A1E75" wp14:editId="2FAF5827">
                <wp:simplePos x="0" y="0"/>
                <wp:positionH relativeFrom="column">
                  <wp:posOffset>-829969</wp:posOffset>
                </wp:positionH>
                <wp:positionV relativeFrom="paragraph">
                  <wp:posOffset>193998</wp:posOffset>
                </wp:positionV>
                <wp:extent cx="7089775" cy="3519578"/>
                <wp:effectExtent l="0" t="0" r="15875" b="24130"/>
                <wp:wrapNone/>
                <wp:docPr id="6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351957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D782C" w:rsidRPr="001D782C" w:rsidRDefault="001D782C" w:rsidP="001D782C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C15835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O número primo ilegal</w:t>
                            </w:r>
                          </w:p>
                          <w:p w:rsidR="001D782C" w:rsidRPr="001D782C" w:rsidRDefault="001D782C" w:rsidP="001D782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os Estados Unidos existe uma obsessão quanto a códigos que possam esconder ou decifrar mensagens que ultrapassa o que parece razoável.</w:t>
                            </w:r>
                          </w:p>
                          <w:p w:rsidR="001D782C" w:rsidRPr="001D782C" w:rsidRDefault="001D782C" w:rsidP="001D782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Assim, têm uma lei conhecida como Digital </w:t>
                            </w:r>
                            <w:proofErr w:type="spellStart"/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illenium</w:t>
                            </w:r>
                            <w:proofErr w:type="spellEnd"/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Copyright </w:t>
                            </w:r>
                            <w:proofErr w:type="spellStart"/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ct</w:t>
                            </w:r>
                            <w:proofErr w:type="spellEnd"/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proíbe tentar decifrar conteúdos ou mesmo possuir aparelhos que permitam descodificar o que não seja permitido pelos autores dos materiais.</w:t>
                            </w:r>
                          </w:p>
                          <w:p w:rsidR="001D782C" w:rsidRPr="001D782C" w:rsidRDefault="001D782C" w:rsidP="001D782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ra existe um número primo que pode ser utilizado num programa de computador para ultrapassar a proteção dos filmes DVD.</w:t>
                            </w:r>
                          </w:p>
                          <w:p w:rsidR="001D782C" w:rsidRPr="001D782C" w:rsidRDefault="001D782C" w:rsidP="001D782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té ao momento os tribunais ainda não se pronunciaram mas há debates sobre a ilegalização deste número.</w:t>
                            </w:r>
                          </w:p>
                          <w:p w:rsidR="001D782C" w:rsidRDefault="001D782C" w:rsidP="001D782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sse número primo foi descoberto por Phil </w:t>
                            </w:r>
                            <w:proofErr w:type="spellStart"/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armody</w:t>
                            </w:r>
                            <w:proofErr w:type="spellEnd"/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m 2001 e, se o autor destas linhas não se enganou a contar, tem </w:t>
                            </w:r>
                          </w:p>
                          <w:p w:rsidR="001D782C" w:rsidRPr="001D782C" w:rsidRDefault="001D782C" w:rsidP="001D782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 401 </w:t>
                            </w:r>
                            <w:proofErr w:type="gramStart"/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lgarismos</w:t>
                            </w:r>
                            <w:proofErr w:type="gramEnd"/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1D782C" w:rsidRPr="001D782C" w:rsidRDefault="001D782C" w:rsidP="001D782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s primeiros são 4 85650 78965 73978 29309 84189 e os últimos são 58495 08744 84973 73476 86142 08805 29443.</w:t>
                            </w: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-65.35pt;margin-top:15.3pt;width:558.25pt;height:277.1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" strokecolor="#93cddd">
                <v:textbox>
                  <w:txbxContent>
                    <w:p w:rsidR="001D782C" w:rsidRPr="001D782C" w:rsidRDefault="001D782C" w:rsidP="001D782C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bookmarkStart w:id="1" w:name="_GoBack"/>
                      <w:r w:rsidRPr="00C15835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O número primo ilegal</w:t>
                      </w:r>
                    </w:p>
                    <w:p w:rsidR="001D782C" w:rsidRPr="001D782C" w:rsidRDefault="001D782C" w:rsidP="001D782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os Estados Unidos existe uma obsessão quanto a códigos que possam esconder ou decifrar mensagens que ultrapassa o que parece razoável.</w:t>
                      </w:r>
                    </w:p>
                    <w:p w:rsidR="001D782C" w:rsidRPr="001D782C" w:rsidRDefault="001D782C" w:rsidP="001D782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Assim, têm uma lei conhecida como Digital </w:t>
                      </w:r>
                      <w:proofErr w:type="spellStart"/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illenium</w:t>
                      </w:r>
                      <w:proofErr w:type="spellEnd"/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Copyright </w:t>
                      </w:r>
                      <w:proofErr w:type="spellStart"/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ct</w:t>
                      </w:r>
                      <w:proofErr w:type="spellEnd"/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proíbe tentar decifrar conteúdos ou mesmo possuir aparelhos que permitam descodificar o que não seja permitido pelos autores dos materiais.</w:t>
                      </w:r>
                    </w:p>
                    <w:p w:rsidR="001D782C" w:rsidRPr="001D782C" w:rsidRDefault="001D782C" w:rsidP="001D782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ra existe um número primo que pode ser utilizado num programa de computador para ultrapassar a proteção dos filmes DVD.</w:t>
                      </w:r>
                    </w:p>
                    <w:p w:rsidR="001D782C" w:rsidRPr="001D782C" w:rsidRDefault="001D782C" w:rsidP="001D782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té ao momento os tribunais ainda não se pronunciaram mas há debates sobre a ilegalização deste número.</w:t>
                      </w:r>
                    </w:p>
                    <w:p w:rsidR="001D782C" w:rsidRDefault="001D782C" w:rsidP="001D782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sse número primo foi descoberto por Phil </w:t>
                      </w:r>
                      <w:proofErr w:type="spellStart"/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armody</w:t>
                      </w:r>
                      <w:proofErr w:type="spellEnd"/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m 2001 e, se o autor destas linhas não se enganou a contar, tem </w:t>
                      </w:r>
                    </w:p>
                    <w:p w:rsidR="001D782C" w:rsidRPr="001D782C" w:rsidRDefault="001D782C" w:rsidP="001D782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 401 </w:t>
                      </w:r>
                      <w:proofErr w:type="gramStart"/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lgarismos</w:t>
                      </w:r>
                      <w:proofErr w:type="gramEnd"/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1D782C" w:rsidRPr="001D782C" w:rsidRDefault="001D782C" w:rsidP="001D782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s primeiros são 4 85650 78965 73978 29309 84189 e os últimos são 58495 08744 84973 73476 86142 08805 29443.</w:t>
                      </w:r>
                    </w:p>
                    <w:bookmarkEnd w:id="1"/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FCAA8CA" wp14:editId="7CBA262B">
                <wp:simplePos x="0" y="0"/>
                <wp:positionH relativeFrom="column">
                  <wp:posOffset>-855848</wp:posOffset>
                </wp:positionH>
                <wp:positionV relativeFrom="paragraph">
                  <wp:posOffset>-615123</wp:posOffset>
                </wp:positionV>
                <wp:extent cx="7090374" cy="6978770"/>
                <wp:effectExtent l="0" t="0" r="15875" b="12700"/>
                <wp:wrapNone/>
                <wp:docPr id="2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0374" cy="69787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E14C7" w:rsidRPr="002E14C7" w:rsidRDefault="002E14C7" w:rsidP="002E14C7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5C337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Os prémios </w:t>
                            </w:r>
                            <w:proofErr w:type="spellStart"/>
                            <w:r w:rsidRPr="005C337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Ig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Nobel</w:t>
                            </w:r>
                            <w:proofErr w:type="spellEnd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- 3</w:t>
                            </w:r>
                          </w:p>
                          <w:p w:rsidR="002E14C7" w:rsidRPr="002E14C7" w:rsidRDefault="002E14C7" w:rsidP="002E14C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Continuamos a descrever alguns dos mais interessantes prémios 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IgNobel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2E14C7" w:rsidRPr="002E14C7" w:rsidRDefault="002E14C7" w:rsidP="002E14C7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997 - </w:t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Biologia</w:t>
                            </w:r>
                            <w:r w:rsidRPr="002E14C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- Para T. 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Yagyu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 seus colaboradores do Hospital Universitário de</w:t>
                            </w:r>
                            <w:r w:rsidRPr="002E14C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hyperlink r:id="rId6" w:tooltip="Zurique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Zurique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</w:t>
                            </w:r>
                            <w:hyperlink r:id="rId7" w:tooltip="Suíça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Suíça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a Universidade Médica de 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Kansai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m</w:t>
                            </w:r>
                            <w:r w:rsidRPr="002E14C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instrText xml:space="preserve"> HYPERLINK "https://pt.wikipedia.org/wiki/Osaka" \o "Osaka" </w:instrText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saka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end"/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Japão, e o Instituto de Pesquisa em Tecnologia da Neurociência em</w:t>
                            </w:r>
                            <w:r w:rsidRPr="002E14C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hyperlink r:id="rId8" w:tooltip="Praga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Praga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</w:t>
                            </w:r>
                            <w:hyperlink r:id="rId9" w:tooltip="República Tcheca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República Tcheca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por medir os padrões de ondas cerebrais de pessoas enquanto eles mascavam diferentes tipos de</w:t>
                            </w:r>
                            <w:r w:rsidRPr="002E14C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hyperlink r:id="rId10" w:tooltip="Chiclete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chiclete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.  </w:t>
                            </w:r>
                          </w:p>
                          <w:p w:rsidR="002E14C7" w:rsidRPr="002E14C7" w:rsidRDefault="002E14C7" w:rsidP="002E14C7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ind w:left="24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997 - </w:t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teorologia - Concedido a </w:t>
                            </w:r>
                            <w:hyperlink r:id="rId11" w:tooltip="Bernard Vonnegut (página inexistente)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 xml:space="preserve">Bernard </w:t>
                              </w:r>
                              <w:proofErr w:type="spellStart"/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Vonnegut</w:t>
                              </w:r>
                              <w:proofErr w:type="spellEnd"/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da 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instrText xml:space="preserve"> HYPERLINK "https://pt.wikipedia.org/wiki/State_University_of_New_York_at_Albany" \o "State University of New York at Albany" </w:instrText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tate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University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f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New York 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t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lbany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end"/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por sua reportagem, "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epenagem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 Galinhas Como Meio de Medir a Velocidade do Vento de um Tornado ("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hicken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lucking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as 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asure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f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Tornado 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Wind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Speed").</w:t>
                            </w:r>
                          </w:p>
                          <w:p w:rsidR="002E14C7" w:rsidRPr="002E14C7" w:rsidRDefault="002E14C7" w:rsidP="002E14C7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998 - </w:t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Química</w:t>
                            </w:r>
                            <w:r w:rsidRPr="002E14C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- Concedido a</w:t>
                            </w:r>
                            <w:r w:rsidRPr="002E14C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hyperlink r:id="rId12" w:tooltip="Jacques Benveniste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 xml:space="preserve">Jacques </w:t>
                              </w:r>
                              <w:proofErr w:type="spellStart"/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Benveniste</w:t>
                              </w:r>
                              <w:proofErr w:type="spellEnd"/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da França, por sua</w:t>
                            </w:r>
                            <w:r w:rsidRPr="002E14C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hyperlink r:id="rId13" w:tooltip="Homeopatia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homeopática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descoberta que não apenas a</w:t>
                            </w:r>
                            <w:r w:rsidRPr="002E14C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hyperlink r:id="rId14" w:tooltip="Água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água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tem </w:t>
                            </w:r>
                            <w:hyperlink r:id="rId15" w:tooltip="Memória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memória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mas que a informação pode ser transmitida pelas</w:t>
                            </w:r>
                            <w:r w:rsidRPr="002E14C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hyperlink r:id="rId16" w:tooltip="Linha telefônica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linhas telefónicas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e pela </w:t>
                            </w:r>
                            <w:hyperlink r:id="rId17" w:tooltip="Internet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Internet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2E14C7" w:rsidRPr="002E14C7" w:rsidRDefault="002E14C7" w:rsidP="002E14C7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999 - </w:t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ducação Científica</w:t>
                            </w:r>
                            <w:r w:rsidRPr="002E14C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- Concedido à Secretaria Estadual de Educação do Kansas e à Secretaria Estadual de Educação do Colorado, por prescreverem que as crianças não devessem acreditar na</w:t>
                            </w:r>
                            <w:r w:rsidRPr="002E14C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hyperlink r:id="rId18" w:tooltip="Teoria da evolução de Darwin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teoria da evolução de Darwin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tanto quanto não deveriam acreditar na</w:t>
                            </w:r>
                            <w:r w:rsidRPr="002E14C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hyperlink r:id="rId19" w:tooltip="Gravidade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teoria da gravidade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 de Newton, na teoria do </w:t>
                            </w:r>
                            <w:hyperlink r:id="rId20" w:tooltip="Eletromagnetismo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eletromagnetismo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de </w:t>
                            </w:r>
                            <w:hyperlink r:id="rId21" w:tooltip="Michael Faraday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Faraday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e </w:t>
                            </w:r>
                            <w:hyperlink r:id="rId22" w:tooltip="James Clerk Maxwell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Maxwell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ou na teoria de </w:t>
                            </w:r>
                            <w:hyperlink r:id="rId23" w:tooltip="Louis Pasteur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Louis Pasteur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de que </w:t>
                            </w:r>
                            <w:hyperlink r:id="rId24" w:tooltip="Germe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germes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causam </w:t>
                            </w:r>
                            <w:hyperlink r:id="rId25" w:tooltip="Doenças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doenças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2E14C7" w:rsidRPr="002E14C7" w:rsidRDefault="002E14C7" w:rsidP="002E14C7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ind w:left="24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999 - </w:t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Química</w:t>
                            </w:r>
                            <w:r w:rsidRPr="002E14C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- Concedido a 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akeshi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akino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presidente da 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he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afety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etective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gency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 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saka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Japão, por seu envolvimento com S-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heck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um </w:t>
                            </w:r>
                            <w:proofErr w:type="gram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pray</w:t>
                            </w:r>
                            <w:proofErr w:type="gram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 deteção de infidelidade que as esposas podem aplicar na</w:t>
                            </w:r>
                            <w:r w:rsidRPr="002E14C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hyperlink r:id="rId26" w:tooltip="Roupa de baixo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roupa de baixo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de seus maridos.</w:t>
                            </w:r>
                          </w:p>
                          <w:p w:rsidR="002E14C7" w:rsidRPr="002E14C7" w:rsidRDefault="002E14C7" w:rsidP="002E14C7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2001 - </w:t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Biologia</w:t>
                            </w:r>
                            <w:r w:rsidRPr="002E14C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- Para 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Buck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Weimer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 </w:t>
                            </w:r>
                            <w:hyperlink r:id="rId27" w:tooltip="Pueblo (Colorado)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Pueblo (Colorado)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por inventar 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instrText xml:space="preserve"> HYPERLINK "http://www.under-tec.com/testimonials.php" </w:instrText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Under-Ease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end"/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roupa interior com um filtro substituível de carvão que remove a</w:t>
                            </w:r>
                            <w:r w:rsidRPr="002E14C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hyperlink r:id="rId28" w:tooltip="Flatulência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flatulência</w:t>
                              </w:r>
                            </w:hyperlink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ntes que os gases se escapem.</w:t>
                            </w:r>
                          </w:p>
                          <w:p w:rsidR="002E14C7" w:rsidRPr="002E14C7" w:rsidRDefault="002E14C7" w:rsidP="002E14C7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ind w:left="24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2001 - </w:t>
                            </w:r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strofísica - Para </w:t>
                            </w:r>
                            <w:hyperlink r:id="rId29" w:tooltip="Jack Van Impe (página inexistente)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Jack Van Impe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 e 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Rexella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Van Impe do Jack Van Impe </w:t>
                            </w:r>
                            <w:proofErr w:type="spellStart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inistries</w:t>
                            </w:r>
                            <w:proofErr w:type="spellEnd"/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 </w:t>
                            </w:r>
                            <w:hyperlink r:id="rId30" w:tooltip="Rochester Hills (Michigan)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 xml:space="preserve">Rochester </w:t>
                              </w:r>
                              <w:proofErr w:type="spellStart"/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Hills</w:t>
                              </w:r>
                              <w:proofErr w:type="spellEnd"/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 xml:space="preserve"> (Michigan)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pela sua descoberta que os</w:t>
                            </w:r>
                            <w:r w:rsidRPr="002E14C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hyperlink r:id="rId31" w:tooltip="Buraco negro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buracos negros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preenchem todos os requisitos técnicos para a localização do</w:t>
                            </w:r>
                            <w:r w:rsidRPr="002E14C7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hyperlink r:id="rId32" w:tooltip="Inferno" w:history="1">
                              <w:r w:rsidRPr="002E14C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Inferno</w:t>
                              </w:r>
                            </w:hyperlink>
                            <w:r w:rsidRPr="002E14C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2E14C7" w:rsidRPr="00C579C8" w:rsidRDefault="00C579C8" w:rsidP="002E14C7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ind w:left="24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2001 - </w:t>
                            </w:r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aúde Pública</w:t>
                            </w:r>
                            <w:r w:rsidR="002E14C7" w:rsidRPr="00C579C8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- Para </w:t>
                            </w:r>
                            <w:proofErr w:type="spellStart"/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hittaranjan</w:t>
                            </w:r>
                            <w:proofErr w:type="spellEnd"/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Andrade e B.S. </w:t>
                            </w:r>
                            <w:proofErr w:type="spellStart"/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rihari</w:t>
                            </w:r>
                            <w:proofErr w:type="spellEnd"/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o </w:t>
                            </w:r>
                            <w:proofErr w:type="spellStart"/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ational</w:t>
                            </w:r>
                            <w:proofErr w:type="spellEnd"/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Institute</w:t>
                            </w:r>
                            <w:proofErr w:type="spellEnd"/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f</w:t>
                            </w:r>
                            <w:proofErr w:type="spellEnd"/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Mental </w:t>
                            </w:r>
                            <w:proofErr w:type="spellStart"/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ealth</w:t>
                            </w:r>
                            <w:proofErr w:type="spellEnd"/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nd</w:t>
                            </w:r>
                            <w:proofErr w:type="spellEnd"/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eurosciences</w:t>
                            </w:r>
                            <w:proofErr w:type="spellEnd"/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</w:t>
                            </w:r>
                            <w:r w:rsidR="002E14C7" w:rsidRPr="00C579C8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hyperlink r:id="rId33" w:tooltip="Bangalore" w:history="1">
                              <w:r w:rsidR="002E14C7" w:rsidRPr="00C579C8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Bangalore</w:t>
                              </w:r>
                            </w:hyperlink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 </w:t>
                            </w:r>
                            <w:hyperlink r:id="rId34" w:tooltip="Índia" w:history="1">
                              <w:r w:rsidR="002E14C7" w:rsidRPr="00C579C8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Índia</w:t>
                              </w:r>
                            </w:hyperlink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pela </w:t>
                            </w:r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escoberta</w:t>
                            </w:r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 que </w:t>
                            </w:r>
                            <w:proofErr w:type="spellStart"/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</w:t>
                            </w:r>
                            <w:hyperlink r:id="rId35" w:tooltip="Rinotilexomania" w:history="1">
                              <w:r w:rsidR="002E14C7" w:rsidRPr="00C579C8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rinotilexomania</w:t>
                              </w:r>
                              <w:proofErr w:type="spellEnd"/>
                            </w:hyperlink>
                            <w:proofErr w:type="gramStart"/>
                            <w:r w:rsidR="002E14C7" w:rsidRPr="00C579C8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(colocar</w:t>
                            </w:r>
                            <w:proofErr w:type="gramEnd"/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dos no nariz para retirar muco) é uma </w:t>
                            </w:r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tividade</w:t>
                            </w:r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comum entre os</w:t>
                            </w:r>
                            <w:r w:rsidR="002E14C7" w:rsidRPr="00C579C8">
                              <w:rPr>
                                <w:rFonts w:ascii="Arial" w:hAnsi="Arial"/>
                                <w:color w:val="0000FF"/>
                              </w:rPr>
                              <w:t> </w:t>
                            </w:r>
                            <w:hyperlink r:id="rId36" w:tooltip="Adolescente" w:history="1">
                              <w:r w:rsidR="002E14C7" w:rsidRPr="00C579C8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adolescentes</w:t>
                              </w:r>
                            </w:hyperlink>
                            <w:r w:rsidR="002E14C7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413C58" w:rsidRPr="002E14C7" w:rsidRDefault="00413C58" w:rsidP="00413C58">
                            <w:pP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-67.4pt;margin-top:-48.45pt;width:558.3pt;height:549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" strokecolor="#0070c0">
                <v:textbox>
                  <w:txbxContent>
                    <w:p w:rsidR="002E14C7" w:rsidRPr="002E14C7" w:rsidRDefault="002E14C7" w:rsidP="002E14C7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5C337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Os prémios </w:t>
                      </w:r>
                      <w:proofErr w:type="spellStart"/>
                      <w:r w:rsidRPr="005C337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Ig</w:t>
                      </w:r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Nobel</w:t>
                      </w:r>
                      <w:proofErr w:type="spellEnd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- 3</w:t>
                      </w:r>
                    </w:p>
                    <w:p w:rsidR="002E14C7" w:rsidRPr="002E14C7" w:rsidRDefault="002E14C7" w:rsidP="002E14C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Continuamos a descrever alguns dos mais interessantes prémios 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IgNobel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2E14C7" w:rsidRPr="002E14C7" w:rsidRDefault="002E14C7" w:rsidP="002E14C7">
                      <w:pPr>
                        <w:shd w:val="clear" w:color="auto" w:fill="FFFFFF"/>
                        <w:spacing w:before="100" w:beforeAutospacing="1" w:after="24" w:line="336" w:lineRule="atLeast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997 - 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Biologia</w:t>
                      </w:r>
                      <w:r w:rsidRPr="002E14C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- Para T. 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Yagyu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 seus colaboradores do Hospital Universitário de</w:t>
                      </w:r>
                      <w:r w:rsidRPr="002E14C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hyperlink r:id="rId37" w:tooltip="Zurique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Zurique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38" w:tooltip="Suíça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Suíça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a Universidade Médica de 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Kansai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m</w:t>
                      </w:r>
                      <w:r w:rsidRPr="002E14C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begin"/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instrText xml:space="preserve"> HYPERLINK "https://pt.wikipedia.org/wiki/Osaka" \o "Osaka" </w:instrTex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separate"/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saka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end"/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Japão, e o Instituto de Pesquisa em Tecnologia da Neurociência em</w:t>
                      </w:r>
                      <w:r w:rsidRPr="002E14C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hyperlink r:id="rId39" w:tooltip="Praga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Praga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40" w:tooltip="República Tcheca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República Tcheca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por medir os padrões de ondas cerebrais de pessoas enquanto eles mascavam diferentes tipos de</w:t>
                      </w:r>
                      <w:r w:rsidRPr="002E14C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hyperlink r:id="rId41" w:tooltip="Chiclete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chiclete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  </w:t>
                      </w:r>
                    </w:p>
                    <w:p w:rsidR="002E14C7" w:rsidRPr="002E14C7" w:rsidRDefault="002E14C7" w:rsidP="002E14C7">
                      <w:pPr>
                        <w:shd w:val="clear" w:color="auto" w:fill="FFFFFF"/>
                        <w:spacing w:before="100" w:beforeAutospacing="1" w:after="24" w:line="336" w:lineRule="atLeast"/>
                        <w:ind w:left="24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997 - 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teorologia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- Concedido a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42" w:tooltip="Bernard Vonnegut (página inexistente)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 xml:space="preserve">Bernard </w:t>
                        </w:r>
                        <w:proofErr w:type="spellStart"/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Vonnegut</w:t>
                        </w:r>
                        <w:proofErr w:type="spellEnd"/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a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begin"/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instrText xml:space="preserve"> HYPERLINK "https://pt.wikipedia.org/wiki/State_University_of_New_York_at_Albany" \o "State University of New York at Albany" </w:instrTex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separate"/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tate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University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f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New York 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t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lbany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end"/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por sua reportagem, "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epenagem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 Galinhas Como Meio de Medir a Velocidade do Vento de um Tornado ("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hicken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lucking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as 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asure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f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Tornado 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Wind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Speed").</w:t>
                      </w:r>
                    </w:p>
                    <w:p w:rsidR="002E14C7" w:rsidRPr="002E14C7" w:rsidRDefault="002E14C7" w:rsidP="002E14C7">
                      <w:pPr>
                        <w:shd w:val="clear" w:color="auto" w:fill="FFFFFF"/>
                        <w:spacing w:before="100" w:beforeAutospacing="1" w:after="24" w:line="336" w:lineRule="atLeast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998 - 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Química</w:t>
                      </w:r>
                      <w:r w:rsidRPr="002E14C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- Concedido a</w:t>
                      </w:r>
                      <w:r w:rsidRPr="002E14C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hyperlink r:id="rId43" w:tooltip="Jacques Benveniste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 xml:space="preserve">Jacques </w:t>
                        </w:r>
                        <w:proofErr w:type="spellStart"/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Benveniste</w:t>
                        </w:r>
                        <w:proofErr w:type="spellEnd"/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a França, por sua</w:t>
                      </w:r>
                      <w:r w:rsidRPr="002E14C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hyperlink r:id="rId44" w:tooltip="Homeopatia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homeopática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escoberta que não apenas a</w:t>
                      </w:r>
                      <w:r w:rsidRPr="002E14C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hyperlink r:id="rId45" w:tooltip="Água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água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em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46" w:tooltip="Memória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memória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mas que a informação pode ser transmitida pelas</w:t>
                      </w:r>
                      <w:r w:rsidRPr="002E14C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hyperlink r:id="rId47" w:tooltip="Linha telefônica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linhas telefónicas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 pela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48" w:tooltip="Internet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Internet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2E14C7" w:rsidRPr="002E14C7" w:rsidRDefault="002E14C7" w:rsidP="002E14C7">
                      <w:pPr>
                        <w:shd w:val="clear" w:color="auto" w:fill="FFFFFF"/>
                        <w:spacing w:before="100" w:beforeAutospacing="1" w:after="24" w:line="336" w:lineRule="atLeast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999 - 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ducação Científica</w:t>
                      </w:r>
                      <w:r w:rsidRPr="002E14C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- Concedido à Secretaria Estadual de Educação do Kansas e à Secretaria Estadual de Educação do Colorado, por prescreverem que as crianças não devessem acreditar na</w:t>
                      </w:r>
                      <w:r w:rsidRPr="002E14C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hyperlink r:id="rId49" w:tooltip="Teoria da evolução de Darwin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teoria da evolução de Darwin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anto quanto não deveriam acreditar na</w:t>
                      </w:r>
                      <w:r w:rsidRPr="002E14C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hyperlink r:id="rId50" w:tooltip="Gravidade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teoria da gravidade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de Newton, na teoria do </w:t>
                      </w:r>
                      <w:hyperlink r:id="rId51" w:tooltip="Eletromagnetismo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eletromagnetismo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e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52" w:tooltip="Michael Faraday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Faraday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53" w:tooltip="James Clerk Maxwell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Maxwell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ou na teoria de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54" w:tooltip="Louis Pasteur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Louis Pasteur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e que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55" w:tooltip="Germe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germes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ausam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56" w:tooltip="Doenças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doenças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2E14C7" w:rsidRPr="002E14C7" w:rsidRDefault="002E14C7" w:rsidP="002E14C7">
                      <w:pPr>
                        <w:shd w:val="clear" w:color="auto" w:fill="FFFFFF"/>
                        <w:spacing w:before="100" w:beforeAutospacing="1" w:after="24" w:line="336" w:lineRule="atLeast"/>
                        <w:ind w:left="24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999 - 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Química</w:t>
                      </w:r>
                      <w:r w:rsidRPr="002E14C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- Concedido a 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akeshi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akino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presidente da 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he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afety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etective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gency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 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saka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Japão, por seu envolvimento com S-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heck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um </w:t>
                      </w:r>
                      <w:proofErr w:type="gram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pray</w:t>
                      </w:r>
                      <w:proofErr w:type="gram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 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eteção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 infidelidade que as esposas podem aplicar na</w:t>
                      </w:r>
                      <w:r w:rsidRPr="002E14C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hyperlink r:id="rId57" w:tooltip="Roupa de baixo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roupa de baixo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e seus maridos.</w:t>
                      </w:r>
                    </w:p>
                    <w:p w:rsidR="002E14C7" w:rsidRPr="002E14C7" w:rsidRDefault="002E14C7" w:rsidP="002E14C7">
                      <w:pPr>
                        <w:shd w:val="clear" w:color="auto" w:fill="FFFFFF"/>
                        <w:spacing w:before="100" w:beforeAutospacing="1" w:after="24" w:line="336" w:lineRule="atLeast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2001 - 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Biologia</w:t>
                      </w:r>
                      <w:r w:rsidRPr="002E14C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- Para 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Buck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Weimer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58" w:tooltip="Pueblo (Colorado)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Pueblo (Colorado)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or inventar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begin"/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instrText xml:space="preserve"> HYPERLINK "http://www.under-tec.com/testimonials.php" </w:instrTex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separate"/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Under-Ease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end"/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roupa interior com um filtro substituível de carvão que remove a</w:t>
                      </w:r>
                      <w:r w:rsidRPr="002E14C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hyperlink r:id="rId59" w:tooltip="Flatulência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flatulência</w:t>
                        </w:r>
                      </w:hyperlink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ntes que os gases se escapem.</w:t>
                      </w:r>
                    </w:p>
                    <w:p w:rsidR="002E14C7" w:rsidRPr="002E14C7" w:rsidRDefault="002E14C7" w:rsidP="002E14C7">
                      <w:pPr>
                        <w:shd w:val="clear" w:color="auto" w:fill="FFFFFF"/>
                        <w:spacing w:before="100" w:beforeAutospacing="1" w:after="24" w:line="336" w:lineRule="atLeast"/>
                        <w:ind w:left="24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2001 - 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strofísica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- Para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60" w:tooltip="Jack Van Impe (página inexistente)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Jack Van Impe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 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exella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Van Impe do Jack Van Impe </w:t>
                      </w:r>
                      <w:proofErr w:type="spellStart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inistries</w:t>
                      </w:r>
                      <w:proofErr w:type="spellEnd"/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</w:t>
                      </w:r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61" w:tooltip="Rochester Hills (Michigan)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 xml:space="preserve">Rochester </w:t>
                        </w:r>
                        <w:proofErr w:type="spellStart"/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Hills</w:t>
                        </w:r>
                        <w:proofErr w:type="spellEnd"/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 xml:space="preserve"> (Michigan)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pela sua descoberta que os</w:t>
                      </w:r>
                      <w:r w:rsidRPr="002E14C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hyperlink r:id="rId62" w:tooltip="Buraco negro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buracos negros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reenchem todos os requisitos técnicos para a localização do</w:t>
                      </w:r>
                      <w:r w:rsidRPr="002E14C7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hyperlink r:id="rId63" w:tooltip="Inferno" w:history="1">
                        <w:r w:rsidRPr="002E14C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Inferno</w:t>
                        </w:r>
                      </w:hyperlink>
                      <w:r w:rsidRPr="002E14C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2E14C7" w:rsidRPr="00C579C8" w:rsidRDefault="00C579C8" w:rsidP="002E14C7">
                      <w:pPr>
                        <w:shd w:val="clear" w:color="auto" w:fill="FFFFFF"/>
                        <w:spacing w:before="100" w:beforeAutospacing="1" w:after="24" w:line="336" w:lineRule="atLeast"/>
                        <w:ind w:left="24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2001 - </w:t>
                      </w:r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aúde Pública</w:t>
                      </w:r>
                      <w:r w:rsidR="002E14C7" w:rsidRPr="00C579C8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- Para </w:t>
                      </w:r>
                      <w:proofErr w:type="spellStart"/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hittaranjan</w:t>
                      </w:r>
                      <w:proofErr w:type="spellEnd"/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Andrade e B.S. </w:t>
                      </w:r>
                      <w:proofErr w:type="spellStart"/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rihari</w:t>
                      </w:r>
                      <w:proofErr w:type="spellEnd"/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o </w:t>
                      </w:r>
                      <w:proofErr w:type="spellStart"/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ational</w:t>
                      </w:r>
                      <w:proofErr w:type="spellEnd"/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Institute</w:t>
                      </w:r>
                      <w:proofErr w:type="spellEnd"/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f</w:t>
                      </w:r>
                      <w:proofErr w:type="spellEnd"/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Mental </w:t>
                      </w:r>
                      <w:proofErr w:type="spellStart"/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ealth</w:t>
                      </w:r>
                      <w:proofErr w:type="spellEnd"/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nd</w:t>
                      </w:r>
                      <w:proofErr w:type="spellEnd"/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eurosciences</w:t>
                      </w:r>
                      <w:proofErr w:type="spellEnd"/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</w:t>
                      </w:r>
                      <w:r w:rsidR="002E14C7" w:rsidRPr="00C579C8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hyperlink r:id="rId64" w:tooltip="Bangalore" w:history="1">
                        <w:r w:rsidR="002E14C7" w:rsidRPr="00C579C8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Bangalore</w:t>
                        </w:r>
                      </w:hyperlink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</w:t>
                      </w:r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65" w:tooltip="Índia" w:history="1">
                        <w:r w:rsidR="002E14C7" w:rsidRPr="00C579C8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Índia</w:t>
                        </w:r>
                      </w:hyperlink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pela </w:t>
                      </w:r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escoberta</w:t>
                      </w:r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 que </w:t>
                      </w:r>
                      <w:proofErr w:type="spellStart"/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</w:t>
                      </w:r>
                      <w:hyperlink r:id="rId66" w:tooltip="Rinotilexomania" w:history="1">
                        <w:r w:rsidR="002E14C7" w:rsidRPr="00C579C8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rinotilexomania</w:t>
                        </w:r>
                        <w:proofErr w:type="spellEnd"/>
                      </w:hyperlink>
                      <w:proofErr w:type="gramStart"/>
                      <w:r w:rsidR="002E14C7" w:rsidRPr="00C579C8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(colocar</w:t>
                      </w:r>
                      <w:proofErr w:type="gramEnd"/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dos no nariz para retirar muco) é uma </w:t>
                      </w:r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tividade</w:t>
                      </w:r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comum entre os</w:t>
                      </w:r>
                      <w:r w:rsidR="002E14C7" w:rsidRPr="00C579C8">
                        <w:rPr>
                          <w:rFonts w:ascii="Arial" w:hAnsi="Arial"/>
                          <w:color w:val="0000FF"/>
                        </w:rPr>
                        <w:t> </w:t>
                      </w:r>
                      <w:hyperlink r:id="rId67" w:tooltip="Adolescente" w:history="1">
                        <w:r w:rsidR="002E14C7" w:rsidRPr="00C579C8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adolescentes</w:t>
                        </w:r>
                      </w:hyperlink>
                      <w:r w:rsidR="002E14C7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413C58" w:rsidRPr="002E14C7" w:rsidRDefault="00413C58" w:rsidP="00413C58">
                      <w:pP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2E14C7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7BF5DAC" wp14:editId="43795B89">
                <wp:simplePos x="0" y="0"/>
                <wp:positionH relativeFrom="column">
                  <wp:posOffset>-855345</wp:posOffset>
                </wp:positionH>
                <wp:positionV relativeFrom="paragraph">
                  <wp:posOffset>99060</wp:posOffset>
                </wp:positionV>
                <wp:extent cx="7089775" cy="2863850"/>
                <wp:effectExtent l="0" t="0" r="15875" b="12700"/>
                <wp:wrapNone/>
                <wp:docPr id="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286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D6E56" w:rsidRPr="004D6E56" w:rsidRDefault="004D6E56" w:rsidP="004D6E56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  <w:lang w:val="es-ES"/>
                              </w:rPr>
                            </w:pPr>
                            <w:r w:rsidRPr="00B12F9D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  <w:lang w:val="es-ES"/>
                              </w:rPr>
                              <w:t xml:space="preserve">O </w:t>
                            </w:r>
                            <w:proofErr w:type="spellStart"/>
                            <w:r w:rsidRPr="00B12F9D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  <w:lang w:val="es-ES"/>
                              </w:rPr>
                              <w:t>projecto</w:t>
                            </w:r>
                            <w:proofErr w:type="spellEnd"/>
                            <w:r w:rsidRPr="00B12F9D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  <w:lang w:val="es-ES"/>
                              </w:rPr>
                              <w:t xml:space="preserve"> Euler</w:t>
                            </w:r>
                          </w:p>
                          <w:p w:rsidR="004D6E56" w:rsidRPr="004D6E56" w:rsidRDefault="004D6E56" w:rsidP="004D6E5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D6E5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</w:t>
                            </w:r>
                            <w:proofErr w:type="spellStart"/>
                            <w:r w:rsidRPr="004D6E5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rojecto</w:t>
                            </w:r>
                            <w:proofErr w:type="spellEnd"/>
                            <w:r w:rsidRPr="004D6E5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uler é um site onde estão muitos desafios matemáticos propostos a quem gosta de matemática. É um site que tem uma característica que agrada particularmente ao autor destas linhas que, de um modo geral, rejeita os outros: não exige previamente o registo do visitante e utilizador. Bem, os problemas propostos podem ser resolvidos por todos mas, há uma espécie de concurso. Para poder concorrer é necessário registo e cada concorrente parte com vinte pontos para cada problema. Por cada concorrente que também o resolva, a pontuação vai diminuindo. </w:t>
                            </w:r>
                          </w:p>
                          <w:p w:rsidR="004D6E56" w:rsidRPr="004D6E56" w:rsidRDefault="004D6E56" w:rsidP="004D6E5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D6E5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em problemas muito simples, outros nem tanto, alguns exigem algum trabalho de programação, para resolver outros é suficiente fazer algumas pesquisas na Internet.</w:t>
                            </w:r>
                          </w:p>
                          <w:p w:rsidR="004D6E56" w:rsidRPr="004D6E56" w:rsidRDefault="004D6E56" w:rsidP="004D6E5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D6E5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Porém, quem gosta de matemática, deve visitar o </w:t>
                            </w:r>
                            <w:proofErr w:type="gramStart"/>
                            <w:r w:rsidRPr="004D6E5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ite</w:t>
                            </w:r>
                            <w:proofErr w:type="gramEnd"/>
                            <w:r w:rsidRPr="004D6E5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  <w:p w:rsidR="004D6E56" w:rsidRPr="004D6E56" w:rsidRDefault="004D6E56" w:rsidP="004D6E5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D6E5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</w:t>
                            </w:r>
                            <w:hyperlink r:id="rId68" w:history="1">
                              <w:r w:rsidRPr="004D6E56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https://projecteuler.net/</w:t>
                              </w:r>
                            </w:hyperlink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-67.35pt;margin-top:7.8pt;width:558.25pt;height:225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" strokecolor="#93cddd">
                <v:textbox>
                  <w:txbxContent>
                    <w:p w:rsidR="004D6E56" w:rsidRPr="004D6E56" w:rsidRDefault="004D6E56" w:rsidP="004D6E56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val="es-ES"/>
                        </w:rPr>
                      </w:pPr>
                      <w:r w:rsidRPr="00B12F9D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val="es-ES"/>
                        </w:rPr>
                        <w:t xml:space="preserve">O </w:t>
                      </w:r>
                      <w:proofErr w:type="spellStart"/>
                      <w:r w:rsidRPr="00B12F9D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val="es-ES"/>
                        </w:rPr>
                        <w:t>projecto</w:t>
                      </w:r>
                      <w:proofErr w:type="spellEnd"/>
                      <w:r w:rsidRPr="00B12F9D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val="es-ES"/>
                        </w:rPr>
                        <w:t xml:space="preserve"> Euler</w:t>
                      </w:r>
                    </w:p>
                    <w:p w:rsidR="004D6E56" w:rsidRPr="004D6E56" w:rsidRDefault="004D6E56" w:rsidP="004D6E5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D6E5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</w:t>
                      </w:r>
                      <w:proofErr w:type="spellStart"/>
                      <w:r w:rsidRPr="004D6E5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rojecto</w:t>
                      </w:r>
                      <w:proofErr w:type="spellEnd"/>
                      <w:r w:rsidRPr="004D6E5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uler é um </w:t>
                      </w:r>
                      <w:proofErr w:type="gramStart"/>
                      <w:r w:rsidRPr="004D6E5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ite</w:t>
                      </w:r>
                      <w:proofErr w:type="gramEnd"/>
                      <w:r w:rsidRPr="004D6E5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onde estão muitos desafios matemáticos propostos a quem gosta de matemática. É um </w:t>
                      </w:r>
                      <w:proofErr w:type="gramStart"/>
                      <w:r w:rsidRPr="004D6E5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ite</w:t>
                      </w:r>
                      <w:proofErr w:type="gramEnd"/>
                      <w:r w:rsidRPr="004D6E5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tem uma característica que agrada particularmente ao autor destas linhas que, de um modo geral, rejeita os outros: não exige previamente o registo do visitante e utilizador. Bem, os problemas propostos podem ser resolvidos por todos mas, há uma espécie de concurso. Para poder concorrer é necessário registo e cada concorrente parte com vinte pontos para cada problema. Por cada concorrente que também o resolva, a pontuação vai diminuindo. </w:t>
                      </w:r>
                    </w:p>
                    <w:p w:rsidR="004D6E56" w:rsidRPr="004D6E56" w:rsidRDefault="004D6E56" w:rsidP="004D6E5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D6E5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em problemas muito simples, outros nem tanto, alguns exigem algum trabalho de programação, para resolver outros é suficiente fazer algumas pesquisas na Internet.</w:t>
                      </w:r>
                    </w:p>
                    <w:p w:rsidR="004D6E56" w:rsidRPr="004D6E56" w:rsidRDefault="004D6E56" w:rsidP="004D6E5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D6E5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Porém, quem gosta de matemática, deve visitar o </w:t>
                      </w:r>
                      <w:proofErr w:type="gramStart"/>
                      <w:r w:rsidRPr="004D6E5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ite</w:t>
                      </w:r>
                      <w:proofErr w:type="gramEnd"/>
                      <w:r w:rsidRPr="004D6E5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:</w:t>
                      </w:r>
                    </w:p>
                    <w:p w:rsidR="004D6E56" w:rsidRPr="004D6E56" w:rsidRDefault="004D6E56" w:rsidP="004D6E5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D6E5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         </w:t>
                      </w:r>
                      <w:hyperlink r:id="rId69" w:history="1">
                        <w:r w:rsidRPr="004D6E56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https://projecteuler.net/</w:t>
                        </w:r>
                      </w:hyperlink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FCAA8CA" wp14:editId="7CBA262B">
                <wp:simplePos x="0" y="0"/>
                <wp:positionH relativeFrom="column">
                  <wp:posOffset>-855848</wp:posOffset>
                </wp:positionH>
                <wp:positionV relativeFrom="paragraph">
                  <wp:posOffset>-580618</wp:posOffset>
                </wp:positionV>
                <wp:extent cx="7090374" cy="8540151"/>
                <wp:effectExtent l="0" t="0" r="15875" b="13335"/>
                <wp:wrapNone/>
                <wp:docPr id="4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0374" cy="854015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3EEF" w:rsidRPr="004B07F9" w:rsidRDefault="00263EEF" w:rsidP="004B07F9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F50EBA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O número de </w:t>
                            </w:r>
                            <w:proofErr w:type="spellStart"/>
                            <w:r w:rsidRPr="00F50EBA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erdos</w:t>
                            </w:r>
                            <w:proofErr w:type="spellEnd"/>
                          </w:p>
                          <w:p w:rsidR="00263EEF" w:rsidRPr="00263EEF" w:rsidRDefault="00263EEF" w:rsidP="00263EEF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Paul </w:t>
                            </w:r>
                            <w:proofErr w:type="spellStart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rdos</w:t>
                            </w:r>
                            <w:proofErr w:type="spellEnd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(1913-1996) foi um matemático húngaro brilhante e o que mais </w:t>
                            </w:r>
                            <w:proofErr w:type="gramStart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rtigos científicos publicou</w:t>
                            </w:r>
                            <w:proofErr w:type="gramEnd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: 1475.</w:t>
                            </w:r>
                          </w:p>
                          <w:p w:rsidR="00263EEF" w:rsidRPr="00263EEF" w:rsidRDefault="00263EEF" w:rsidP="00263EEF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ra muito excêntrico e não se fixava num local. Viajava constantemente apenas com uma pequena mala e instalava-se em casa de colegas que aproveitavam para colaborar com ele e partilharem a autoria das publicações.</w:t>
                            </w:r>
                          </w:p>
                          <w:p w:rsidR="00263EEF" w:rsidRPr="00263EEF" w:rsidRDefault="00263EEF" w:rsidP="00263EEF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Utilizava uma linguagem muito peculiar. Para ele que era solteiro, ateu e abstémio, certas palavras tinham outro significado:</w:t>
                            </w:r>
                          </w:p>
                          <w:p w:rsidR="00263EEF" w:rsidRPr="00263EEF" w:rsidRDefault="00263EEF" w:rsidP="00263EEF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apturado: casado</w:t>
                            </w:r>
                          </w:p>
                          <w:p w:rsidR="00263EEF" w:rsidRPr="00263EEF" w:rsidRDefault="00263EEF" w:rsidP="00263EEF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Épsilon: criança</w:t>
                            </w:r>
                          </w:p>
                          <w:p w:rsidR="00263EEF" w:rsidRPr="00263EEF" w:rsidRDefault="00263EEF" w:rsidP="00263EEF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scravos: indivíduos do sexo masculino</w:t>
                            </w:r>
                          </w:p>
                          <w:p w:rsidR="00263EEF" w:rsidRPr="00263EEF" w:rsidRDefault="00263EEF" w:rsidP="00263EEF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atrões: indivíduos do sexo feminino</w:t>
                            </w:r>
                          </w:p>
                          <w:p w:rsidR="00263EEF" w:rsidRPr="00263EEF" w:rsidRDefault="00263EEF" w:rsidP="00263EEF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Libertado: divorciado</w:t>
                            </w:r>
                          </w:p>
                          <w:p w:rsidR="00263EEF" w:rsidRPr="00263EEF" w:rsidRDefault="00263EEF" w:rsidP="00263EEF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orrer: deixar de fazer matemática</w:t>
                            </w:r>
                          </w:p>
                          <w:p w:rsidR="00263EEF" w:rsidRPr="00263EEF" w:rsidRDefault="00263EEF" w:rsidP="00263EEF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regar: dar uma palestra sobre matemática</w:t>
                            </w:r>
                          </w:p>
                          <w:p w:rsidR="00263EEF" w:rsidRPr="00263EEF" w:rsidRDefault="00263EEF" w:rsidP="00263EEF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Recapturado: casado em segundas núpcias</w:t>
                            </w:r>
                          </w:p>
                          <w:p w:rsidR="00263EEF" w:rsidRPr="00263EEF" w:rsidRDefault="00263EEF" w:rsidP="00263EEF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F: supremo fascista representado por Deus</w:t>
                            </w:r>
                          </w:p>
                          <w:p w:rsidR="00263EEF" w:rsidRPr="00263EEF" w:rsidRDefault="00263EEF" w:rsidP="00263EEF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Veneno: álcool</w:t>
                            </w:r>
                          </w:p>
                          <w:p w:rsidR="00263EEF" w:rsidRPr="00263EEF" w:rsidRDefault="00263EEF" w:rsidP="00263EEF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rdos</w:t>
                            </w:r>
                            <w:proofErr w:type="spellEnd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não dava valor ao dinheiro que ganhava e doava-o habitualmente a instituições ou a estudantes necessitados. Por isso, não tinha dinheiro para comprar roupa e eram os colegas que se encarregavam de o vestir.</w:t>
                            </w:r>
                          </w:p>
                          <w:p w:rsidR="00263EEF" w:rsidRPr="00263EEF" w:rsidRDefault="00263EEF" w:rsidP="00263EEF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Devido ao seu grande número de publicações, com muito humor, foi criado o número de </w:t>
                            </w:r>
                            <w:proofErr w:type="spellStart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rdos</w:t>
                            </w:r>
                            <w:proofErr w:type="spellEnd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utilizando as regras:</w:t>
                            </w:r>
                          </w:p>
                          <w:p w:rsidR="00263EEF" w:rsidRPr="00263EEF" w:rsidRDefault="00263EEF" w:rsidP="00263EEF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- </w:t>
                            </w:r>
                            <w:proofErr w:type="spellStart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rdos</w:t>
                            </w:r>
                            <w:proofErr w:type="spellEnd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tem número de </w:t>
                            </w:r>
                            <w:proofErr w:type="spellStart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rdos</w:t>
                            </w:r>
                            <w:proofErr w:type="spellEnd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igual a zero</w:t>
                            </w:r>
                          </w:p>
                          <w:p w:rsidR="00263EEF" w:rsidRPr="00263EEF" w:rsidRDefault="00263EEF" w:rsidP="00263EEF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- Quem apareça junto a ele numa publicação tem número de </w:t>
                            </w:r>
                            <w:proofErr w:type="spellStart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rdos</w:t>
                            </w:r>
                            <w:proofErr w:type="spellEnd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igual a um</w:t>
                            </w:r>
                          </w:p>
                          <w:p w:rsidR="00263EEF" w:rsidRPr="00263EEF" w:rsidRDefault="00263EEF" w:rsidP="00263EEF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- Quem tenha publicado com alguém com número de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rdos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igual a um, tem número de </w:t>
                            </w:r>
                            <w:proofErr w:type="spellStart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rdos</w:t>
                            </w:r>
                            <w:proofErr w:type="spellEnd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igual a dois</w:t>
                            </w:r>
                          </w:p>
                          <w:p w:rsidR="00263EEF" w:rsidRPr="00263EEF" w:rsidRDefault="00263EEF" w:rsidP="00263EEF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 assim sucessivamente.</w:t>
                            </w:r>
                          </w:p>
                          <w:p w:rsidR="00263EEF" w:rsidRPr="00263EEF" w:rsidRDefault="00263EEF" w:rsidP="00263EEF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Há um </w:t>
                            </w:r>
                            <w:proofErr w:type="gramStart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ite</w:t>
                            </w:r>
                            <w:proofErr w:type="gramEnd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mostra como calcular o número e tem muitas mais curiosidades:</w:t>
                            </w:r>
                          </w:p>
                          <w:p w:rsidR="00263EEF" w:rsidRPr="00263EEF" w:rsidRDefault="0080752D" w:rsidP="00263EEF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hyperlink r:id="rId70" w:history="1">
                              <w:r w:rsidR="00263EEF" w:rsidRPr="00263EEF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http://wwwp.oakland.edu/enp/</w:t>
                              </w:r>
                            </w:hyperlink>
                          </w:p>
                          <w:p w:rsidR="00263EEF" w:rsidRPr="00263EEF" w:rsidRDefault="00263EEF" w:rsidP="00263EEF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Se o leitor deste artigo, bem como o seu autor, nunca publicou nada, não vale a pena tentar saber o seu número. Mas, há factos interessantes que se podem ver nesse </w:t>
                            </w:r>
                            <w:proofErr w:type="gramStart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ite</w:t>
                            </w:r>
                            <w:proofErr w:type="gramEnd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como seja uma criança com pouco mais de dois anos ter o número 4, há um cavalo com o número de </w:t>
                            </w:r>
                            <w:proofErr w:type="spellStart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rdos</w:t>
                            </w:r>
                            <w:proofErr w:type="spellEnd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igual a 3, etc.</w:t>
                            </w:r>
                          </w:p>
                          <w:p w:rsidR="00263EEF" w:rsidRPr="00263EEF" w:rsidRDefault="00263EEF" w:rsidP="00263EEF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s pesquisa</w:t>
                            </w:r>
                            <w:proofErr w:type="gramEnd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o autor deste artigo no sentido de saber o número de </w:t>
                            </w:r>
                            <w:proofErr w:type="spellStart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rdos</w:t>
                            </w:r>
                            <w:proofErr w:type="spellEnd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 matemáticos portugueses só foram bem-sucedidas para com Jorge </w:t>
                            </w:r>
                            <w:proofErr w:type="spellStart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Buesco</w:t>
                            </w:r>
                            <w:proofErr w:type="spellEnd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matemático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 grande divulgador de ciência que tem o número de </w:t>
                            </w:r>
                            <w:proofErr w:type="spellStart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rdos</w:t>
                            </w:r>
                            <w:proofErr w:type="spellEnd"/>
                            <w:r w:rsidRPr="00263EE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3.</w:t>
                            </w:r>
                          </w:p>
                          <w:p w:rsidR="00263EEF" w:rsidRDefault="00263EEF" w:rsidP="00263EEF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096D82" w:rsidRPr="003E276A" w:rsidRDefault="00096D82" w:rsidP="00096D82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-67.4pt;margin-top:-45.7pt;width:558.3pt;height:672.4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" strokecolor="#0070c0">
                <v:textbox>
                  <w:txbxContent>
                    <w:p w:rsidR="00263EEF" w:rsidRPr="004B07F9" w:rsidRDefault="00263EEF" w:rsidP="004B07F9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F50EBA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O número de </w:t>
                      </w:r>
                      <w:proofErr w:type="spellStart"/>
                      <w:r w:rsidRPr="00F50EBA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erdos</w:t>
                      </w:r>
                      <w:proofErr w:type="spellEnd"/>
                    </w:p>
                    <w:p w:rsidR="00263EEF" w:rsidRPr="00263EEF" w:rsidRDefault="00263EEF" w:rsidP="00263EEF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Paul </w:t>
                      </w:r>
                      <w:proofErr w:type="spellStart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rdos</w:t>
                      </w:r>
                      <w:proofErr w:type="spellEnd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(1913-1996) foi um matemático húngaro brilhante e o que mais </w:t>
                      </w:r>
                      <w:proofErr w:type="gramStart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rtigos científicos publicou</w:t>
                      </w:r>
                      <w:proofErr w:type="gramEnd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: 1475.</w:t>
                      </w:r>
                    </w:p>
                    <w:p w:rsidR="00263EEF" w:rsidRPr="00263EEF" w:rsidRDefault="00263EEF" w:rsidP="00263EEF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ra muito excêntrico e não se fixava num local. Viajava constantemente apenas com uma pequena mala e instalava-se em casa de colegas que aproveitavam para colaborar com ele e partilharem a autoria das publicações.</w:t>
                      </w:r>
                    </w:p>
                    <w:p w:rsidR="00263EEF" w:rsidRPr="00263EEF" w:rsidRDefault="00263EEF" w:rsidP="00263EEF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Utilizava uma linguagem muito peculiar. Para ele que era solteiro, ateu e abstémio, certas palavras tinham outro significado:</w:t>
                      </w:r>
                    </w:p>
                    <w:p w:rsidR="00263EEF" w:rsidRPr="00263EEF" w:rsidRDefault="00263EEF" w:rsidP="00263EEF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apturado: casado</w:t>
                      </w:r>
                    </w:p>
                    <w:p w:rsidR="00263EEF" w:rsidRPr="00263EEF" w:rsidRDefault="00263EEF" w:rsidP="00263EEF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Épsilon: criança</w:t>
                      </w:r>
                    </w:p>
                    <w:p w:rsidR="00263EEF" w:rsidRPr="00263EEF" w:rsidRDefault="00263EEF" w:rsidP="00263EEF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scravos: indivíduos do sexo masculino</w:t>
                      </w:r>
                    </w:p>
                    <w:p w:rsidR="00263EEF" w:rsidRPr="00263EEF" w:rsidRDefault="00263EEF" w:rsidP="00263EEF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atrões: indivíduos do sexo feminino</w:t>
                      </w:r>
                    </w:p>
                    <w:p w:rsidR="00263EEF" w:rsidRPr="00263EEF" w:rsidRDefault="00263EEF" w:rsidP="00263EEF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Libertado: divorciado</w:t>
                      </w:r>
                    </w:p>
                    <w:p w:rsidR="00263EEF" w:rsidRPr="00263EEF" w:rsidRDefault="00263EEF" w:rsidP="00263EEF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orrer: deixar de fazer matemática</w:t>
                      </w:r>
                    </w:p>
                    <w:p w:rsidR="00263EEF" w:rsidRPr="00263EEF" w:rsidRDefault="00263EEF" w:rsidP="00263EEF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regar: dar uma palestra sobre matemática</w:t>
                      </w:r>
                    </w:p>
                    <w:p w:rsidR="00263EEF" w:rsidRPr="00263EEF" w:rsidRDefault="00263EEF" w:rsidP="00263EEF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ecapturado: casado em segundas núpcias</w:t>
                      </w:r>
                    </w:p>
                    <w:p w:rsidR="00263EEF" w:rsidRPr="00263EEF" w:rsidRDefault="00263EEF" w:rsidP="00263EEF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F: supremo fascista representado por Deus</w:t>
                      </w:r>
                    </w:p>
                    <w:p w:rsidR="00263EEF" w:rsidRPr="00263EEF" w:rsidRDefault="00263EEF" w:rsidP="00263EEF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Veneno: álcool</w:t>
                      </w:r>
                    </w:p>
                    <w:p w:rsidR="00263EEF" w:rsidRPr="00263EEF" w:rsidRDefault="00263EEF" w:rsidP="00263EEF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spellStart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rdos</w:t>
                      </w:r>
                      <w:proofErr w:type="spellEnd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não dava valor ao dinheiro que ganhava e doava-o habitualmente a instituições ou a estudantes necessitados. Por isso, não tinha dinheiro para comprar roupa e eram os colegas que se encarregavam de o vestir.</w:t>
                      </w:r>
                    </w:p>
                    <w:p w:rsidR="00263EEF" w:rsidRPr="00263EEF" w:rsidRDefault="00263EEF" w:rsidP="00263EEF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Devido ao seu grande número de publicações, com muito humor, foi criado o número de </w:t>
                      </w:r>
                      <w:proofErr w:type="spellStart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rdos</w:t>
                      </w:r>
                      <w:proofErr w:type="spellEnd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utilizando as regras:</w:t>
                      </w:r>
                    </w:p>
                    <w:p w:rsidR="00263EEF" w:rsidRPr="00263EEF" w:rsidRDefault="00263EEF" w:rsidP="00263EEF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- </w:t>
                      </w:r>
                      <w:proofErr w:type="spellStart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rdos</w:t>
                      </w:r>
                      <w:proofErr w:type="spellEnd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tem número de </w:t>
                      </w:r>
                      <w:proofErr w:type="spellStart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rdos</w:t>
                      </w:r>
                      <w:proofErr w:type="spellEnd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igual a zero</w:t>
                      </w:r>
                    </w:p>
                    <w:p w:rsidR="00263EEF" w:rsidRPr="00263EEF" w:rsidRDefault="00263EEF" w:rsidP="00263EEF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- Quem apareça junto a ele numa publicação tem número de </w:t>
                      </w:r>
                      <w:proofErr w:type="spellStart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rdos</w:t>
                      </w:r>
                      <w:proofErr w:type="spellEnd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igual a um</w:t>
                      </w:r>
                    </w:p>
                    <w:p w:rsidR="00263EEF" w:rsidRPr="00263EEF" w:rsidRDefault="00263EEF" w:rsidP="00263EEF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- Quem tenha publicado com alguém com número de </w:t>
                      </w:r>
                      <w:proofErr w:type="spell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rdos</w:t>
                      </w:r>
                      <w:proofErr w:type="spell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igual a um, tem número de </w:t>
                      </w:r>
                      <w:proofErr w:type="spellStart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rdos</w:t>
                      </w:r>
                      <w:proofErr w:type="spellEnd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igual a dois</w:t>
                      </w:r>
                    </w:p>
                    <w:p w:rsidR="00263EEF" w:rsidRPr="00263EEF" w:rsidRDefault="00263EEF" w:rsidP="00263EEF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 assim sucessivamente.</w:t>
                      </w:r>
                    </w:p>
                    <w:p w:rsidR="00263EEF" w:rsidRPr="00263EEF" w:rsidRDefault="00263EEF" w:rsidP="00263EEF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Há um </w:t>
                      </w:r>
                      <w:proofErr w:type="gramStart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ite</w:t>
                      </w:r>
                      <w:proofErr w:type="gramEnd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mostra como calcular o número e tem muitas mais curiosidades:</w:t>
                      </w:r>
                    </w:p>
                    <w:p w:rsidR="00263EEF" w:rsidRPr="00263EEF" w:rsidRDefault="00263EEF" w:rsidP="00263EEF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hyperlink r:id="rId71" w:history="1">
                        <w:r w:rsidRPr="00263EEF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http://wwwp.oakland.edu/enp/</w:t>
                        </w:r>
                      </w:hyperlink>
                    </w:p>
                    <w:p w:rsidR="00263EEF" w:rsidRPr="00263EEF" w:rsidRDefault="00263EEF" w:rsidP="00263EEF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Se o leitor deste artigo, bem como o seu autor, nunca publicou nada, não vale a pena tentar saber o seu número. Mas, há factos interessantes que se podem ver nesse </w:t>
                      </w:r>
                      <w:proofErr w:type="gramStart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ite</w:t>
                      </w:r>
                      <w:proofErr w:type="gramEnd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como seja uma criança com pouco mais de dois anos ter o número 4, há um cavalo com o número de </w:t>
                      </w:r>
                      <w:proofErr w:type="spellStart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rdos</w:t>
                      </w:r>
                      <w:proofErr w:type="spellEnd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igual a 3, etc.</w:t>
                      </w:r>
                    </w:p>
                    <w:p w:rsidR="00263EEF" w:rsidRPr="00263EEF" w:rsidRDefault="00263EEF" w:rsidP="00263EEF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s pesquisa</w:t>
                      </w:r>
                      <w:proofErr w:type="gramEnd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o autor deste artigo no sentido de saber o número de </w:t>
                      </w:r>
                      <w:proofErr w:type="spellStart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rdos</w:t>
                      </w:r>
                      <w:proofErr w:type="spellEnd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 matemáticos portugueses só foram </w:t>
                      </w: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bem-sucedidas</w:t>
                      </w: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ara com Jorge </w:t>
                      </w:r>
                      <w:proofErr w:type="spellStart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Buesco</w:t>
                      </w:r>
                      <w:proofErr w:type="spellEnd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matemático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 grande divulgador de ciência que tem o número de </w:t>
                      </w:r>
                      <w:proofErr w:type="spellStart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rdos</w:t>
                      </w:r>
                      <w:proofErr w:type="spellEnd"/>
                      <w:r w:rsidRPr="00263EE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3.</w:t>
                      </w:r>
                    </w:p>
                    <w:p w:rsidR="00263EEF" w:rsidRDefault="00263EEF" w:rsidP="00263EEF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</w:p>
                    <w:p w:rsidR="00096D82" w:rsidRPr="003E276A" w:rsidRDefault="00096D82" w:rsidP="00096D82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FCAA8CA" wp14:editId="7CBA262B">
                <wp:simplePos x="0" y="0"/>
                <wp:positionH relativeFrom="column">
                  <wp:posOffset>-890354</wp:posOffset>
                </wp:positionH>
                <wp:positionV relativeFrom="paragraph">
                  <wp:posOffset>-589244</wp:posOffset>
                </wp:positionV>
                <wp:extent cx="7090374" cy="4960189"/>
                <wp:effectExtent l="0" t="0" r="15875" b="12065"/>
                <wp:wrapNone/>
                <wp:docPr id="5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0374" cy="496018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79C8" w:rsidRPr="00416479" w:rsidRDefault="00C579C8" w:rsidP="00C579C8">
                            <w:pPr>
                              <w:spacing w:before="100" w:beforeAutospacing="1" w:after="100" w:afterAutospacing="1" w:line="360" w:lineRule="auto"/>
                              <w:jc w:val="center"/>
                              <w:outlineLvl w:val="2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416479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número</w:t>
                            </w:r>
                            <w:proofErr w:type="gramEnd"/>
                            <w:r w:rsidRPr="00416479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normal</w:t>
                            </w:r>
                          </w:p>
                          <w:p w:rsidR="00C579C8" w:rsidRPr="00C579C8" w:rsidRDefault="00C579C8" w:rsidP="009775C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Um número real é normal se, </w:t>
                            </w:r>
                            <w:proofErr w:type="gramStart"/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scrito em qualquer base, os algarismos, tanto da parte inteira como da parte decimal, aparecem</w:t>
                            </w:r>
                            <w:proofErr w:type="gramEnd"/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com a mesma frequência.</w:t>
                            </w:r>
                          </w:p>
                          <w:p w:rsidR="00C579C8" w:rsidRPr="00C579C8" w:rsidRDefault="00C579C8" w:rsidP="009775C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Como é óbvio, nenhum número racional pode ser normal. Prova-se que os irracionais que não são normais têm medida de </w:t>
                            </w:r>
                            <w:proofErr w:type="spellStart"/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Lebesgue</w:t>
                            </w:r>
                            <w:proofErr w:type="spellEnd"/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nula, portanto a maioria dos irracionais é normal. A dificuldade na matemática é encontrá-los.</w:t>
                            </w:r>
                          </w:p>
                          <w:p w:rsidR="00C579C8" w:rsidRPr="00C579C8" w:rsidRDefault="00C579C8" w:rsidP="009775C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Determinar se um número é normal é um problema ainda em aberto na matemática. Por exemplo, não se sabe se </w:t>
                            </w:r>
                            <w:r w:rsidRPr="00C579C8">
                              <w:rPr>
                                <w:rFonts w:ascii="Arial" w:hAnsi="Arial" w:cs="Arial"/>
                                <w:color w:val="0000FF"/>
                                <w:position w:val="-18"/>
                                <w:sz w:val="20"/>
                                <w:szCs w:val="20"/>
                              </w:rPr>
                              <w:object w:dxaOrig="620" w:dyaOrig="34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30.55pt;height:17pt" o:ole="">
                                  <v:imagedata r:id="rId72" o:title=""/>
                                </v:shape>
                                <o:OLEObject Type="Embed" ProgID="Equation.DSMT4" ShapeID="_x0000_i1025" DrawAspect="Content" ObjectID="_1517659082" r:id="rId73"/>
                              </w:object>
                            </w:r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</w:t>
                            </w:r>
                            <w:proofErr w:type="gramStart"/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,  log(2</w:t>
                            </w:r>
                            <w:proofErr w:type="gramEnd"/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), ou </w:t>
                            </w:r>
                            <w:r w:rsidRPr="00C579C8">
                              <w:rPr>
                                <w:rFonts w:ascii="Arial" w:hAnsi="Arial" w:cs="Arial"/>
                                <w:color w:val="0000FF"/>
                                <w:position w:val="-8"/>
                                <w:sz w:val="20"/>
                                <w:szCs w:val="20"/>
                              </w:rPr>
                              <w:object w:dxaOrig="340" w:dyaOrig="340">
                                <v:shape id="_x0000_i1026" type="#_x0000_t75" style="width:16.3pt;height:17pt" o:ole="">
                                  <v:imagedata r:id="rId74" o:title=""/>
                                </v:shape>
                                <o:OLEObject Type="Embed" ProgID="Equation.DSMT4" ShapeID="_x0000_i1026" DrawAspect="Content" ObjectID="_1517659083" r:id="rId75"/>
                              </w:object>
                            </w:r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são normais. Também se desconhece se </w:t>
                            </w:r>
                            <w:r w:rsidRPr="00C579C8">
                              <w:rPr>
                                <w:rFonts w:ascii="Arial" w:hAnsi="Arial" w:cs="Arial"/>
                                <w:color w:val="0000FF"/>
                                <w:position w:val="-6"/>
                                <w:sz w:val="20"/>
                                <w:szCs w:val="20"/>
                              </w:rPr>
                              <w:object w:dxaOrig="220" w:dyaOrig="220">
                                <v:shape id="_x0000_i1027" type="#_x0000_t75" style="width:10.85pt;height:10.85pt" o:ole="">
                                  <v:imagedata r:id="rId76" o:title=""/>
                                </v:shape>
                                <o:OLEObject Type="Embed" ProgID="Equation.DSMT4" ShapeID="_x0000_i1027" DrawAspect="Content" ObjectID="_1517659084" r:id="rId77"/>
                              </w:object>
                            </w:r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é normal apesar dos primeiros 30 000 000 de algarismos terem uma distribuição uniforme.</w:t>
                            </w:r>
                          </w:p>
                          <w:p w:rsidR="00C579C8" w:rsidRPr="00C579C8" w:rsidRDefault="00C579C8" w:rsidP="009775C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número de </w:t>
                            </w:r>
                            <w:proofErr w:type="spellStart"/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hampernowne</w:t>
                            </w:r>
                            <w:proofErr w:type="spellEnd"/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0,123456789101112131415… é normal na base 10.</w:t>
                            </w:r>
                          </w:p>
                          <w:p w:rsidR="00C579C8" w:rsidRPr="00C579C8" w:rsidRDefault="00C579C8" w:rsidP="009775C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número de </w:t>
                            </w:r>
                            <w:proofErr w:type="spellStart"/>
                            <w:proofErr w:type="gramStart"/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opeland</w:t>
                            </w:r>
                            <w:proofErr w:type="spellEnd"/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–</w:t>
                            </w:r>
                            <w:proofErr w:type="spellStart"/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rd</w:t>
                            </w:r>
                            <w:proofErr w:type="gramEnd"/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ős</w:t>
                            </w:r>
                            <w:proofErr w:type="spellEnd"/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0.235711131719232931374143... </w:t>
                            </w:r>
                            <w:proofErr w:type="gramStart"/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ambém</w:t>
                            </w:r>
                            <w:proofErr w:type="gramEnd"/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é normal na base 10.</w:t>
                            </w:r>
                          </w:p>
                          <w:p w:rsidR="00C579C8" w:rsidRPr="00C579C8" w:rsidRDefault="00C579C8" w:rsidP="009775C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Uma conjetura ainda em estudo diz que todo o número irracional algébrico seria normal mas, apesar de nenhum contraexemplo ter sido encontrado, também não se provou que nenhum destes números é normal. </w:t>
                            </w:r>
                          </w:p>
                          <w:p w:rsidR="00C579C8" w:rsidRPr="00C579C8" w:rsidRDefault="00C579C8" w:rsidP="00C579C8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Um resultado sobre números normais:</w:t>
                            </w:r>
                          </w:p>
                          <w:p w:rsidR="00C579C8" w:rsidRPr="00C579C8" w:rsidRDefault="00C579C8" w:rsidP="00C579C8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Um número x é normal na base b se e só </w:t>
                            </w:r>
                            <w:proofErr w:type="gramStart"/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se  </w:t>
                            </w:r>
                            <w:proofErr w:type="gramEnd"/>
                            <w:r w:rsidRPr="00C579C8">
                              <w:rPr>
                                <w:rFonts w:ascii="Arial" w:hAnsi="Arial" w:cs="Arial"/>
                                <w:color w:val="0000FF"/>
                                <w:position w:val="-32"/>
                                <w:sz w:val="20"/>
                                <w:szCs w:val="20"/>
                              </w:rPr>
                              <w:object w:dxaOrig="3900" w:dyaOrig="740">
                                <v:shape id="_x0000_i1028" type="#_x0000_t75" style="width:192.9pt;height:36.7pt" o:ole="">
                                  <v:imagedata r:id="rId78" o:title=""/>
                                </v:shape>
                                <o:OLEObject Type="Embed" ProgID="Equation.DSMT4" ShapeID="_x0000_i1028" DrawAspect="Content" ObjectID="_1517659085" r:id="rId79"/>
                              </w:object>
                            </w:r>
                          </w:p>
                          <w:p w:rsidR="00C579C8" w:rsidRPr="00C579C8" w:rsidRDefault="00C579C8" w:rsidP="00C579C8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C579C8" w:rsidRPr="00C579C8" w:rsidRDefault="00C579C8" w:rsidP="00C579C8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 </w:t>
                            </w: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-70.1pt;margin-top:-46.4pt;width:558.3pt;height:390.5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" strokecolor="#0070c0">
                <v:textbox>
                  <w:txbxContent>
                    <w:p w:rsidR="00C579C8" w:rsidRPr="00416479" w:rsidRDefault="00C579C8" w:rsidP="00C579C8">
                      <w:pPr>
                        <w:spacing w:before="100" w:beforeAutospacing="1" w:after="100" w:afterAutospacing="1" w:line="360" w:lineRule="auto"/>
                        <w:jc w:val="center"/>
                        <w:outlineLvl w:val="2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416479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número</w:t>
                      </w:r>
                      <w:proofErr w:type="gramEnd"/>
                      <w:r w:rsidRPr="00416479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normal</w:t>
                      </w:r>
                    </w:p>
                    <w:p w:rsidR="00C579C8" w:rsidRPr="00C579C8" w:rsidRDefault="00C579C8" w:rsidP="009775C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Um número real é normal se, </w:t>
                      </w:r>
                      <w:proofErr w:type="gramStart"/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scrito em qualquer base, os algarismos, tanto da parte inteira como da parte decimal, aparecem</w:t>
                      </w:r>
                      <w:proofErr w:type="gramEnd"/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com a mesma frequência.</w:t>
                      </w:r>
                    </w:p>
                    <w:p w:rsidR="00C579C8" w:rsidRPr="00C579C8" w:rsidRDefault="00C579C8" w:rsidP="009775C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Como é óbvio, nenhum número racional pode ser normal. Prova-se que os irracionais que não são normais têm medida de </w:t>
                      </w:r>
                      <w:proofErr w:type="spellStart"/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Lebesgue</w:t>
                      </w:r>
                      <w:proofErr w:type="spellEnd"/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nula, portanto a maioria dos irracionais é normal. A dificuldade na matemática é encontrá-los.</w:t>
                      </w:r>
                    </w:p>
                    <w:p w:rsidR="00C579C8" w:rsidRPr="00C579C8" w:rsidRDefault="00C579C8" w:rsidP="009775C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Determinar se um número é normal é um problema ainda em aberto na matemática. Por exemplo, não se sabe se </w:t>
                      </w:r>
                      <w:r w:rsidRPr="00C579C8">
                        <w:rPr>
                          <w:rFonts w:ascii="Arial" w:hAnsi="Arial" w:cs="Arial"/>
                          <w:color w:val="0000FF"/>
                          <w:position w:val="-18"/>
                          <w:sz w:val="20"/>
                          <w:szCs w:val="20"/>
                        </w:rPr>
                        <w:object w:dxaOrig="620" w:dyaOrig="340">
                          <v:shape id="_x0000_i1025" type="#_x0000_t75" style="width:30.55pt;height:17pt" o:ole="">
                            <v:imagedata r:id="rId80" o:title=""/>
                          </v:shape>
                          <o:OLEObject Type="Embed" ProgID="Equation.DSMT4" ShapeID="_x0000_i1025" DrawAspect="Content" ObjectID="_1506283555" r:id="rId81"/>
                        </w:object>
                      </w:r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</w:t>
                      </w:r>
                      <w:proofErr w:type="gramStart"/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,  log(2</w:t>
                      </w:r>
                      <w:proofErr w:type="gramEnd"/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), ou </w:t>
                      </w:r>
                      <w:r w:rsidRPr="00C579C8">
                        <w:rPr>
                          <w:rFonts w:ascii="Arial" w:hAnsi="Arial" w:cs="Arial"/>
                          <w:color w:val="0000FF"/>
                          <w:position w:val="-8"/>
                          <w:sz w:val="20"/>
                          <w:szCs w:val="20"/>
                        </w:rPr>
                        <w:object w:dxaOrig="340" w:dyaOrig="340">
                          <v:shape id="_x0000_i1027" type="#_x0000_t75" style="width:16.3pt;height:17pt" o:ole="">
                            <v:imagedata r:id="rId82" o:title=""/>
                          </v:shape>
                          <o:OLEObject Type="Embed" ProgID="Equation.DSMT4" ShapeID="_x0000_i1027" DrawAspect="Content" ObjectID="_1506283556" r:id="rId83"/>
                        </w:object>
                      </w:r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são normais. Também se desconhece se </w:t>
                      </w:r>
                      <w:r w:rsidRPr="00C579C8">
                        <w:rPr>
                          <w:rFonts w:ascii="Arial" w:hAnsi="Arial" w:cs="Arial"/>
                          <w:color w:val="0000FF"/>
                          <w:position w:val="-6"/>
                          <w:sz w:val="20"/>
                          <w:szCs w:val="20"/>
                        </w:rPr>
                        <w:object w:dxaOrig="220" w:dyaOrig="220">
                          <v:shape id="_x0000_i1026" type="#_x0000_t75" style="width:10.85pt;height:10.85pt" o:ole="">
                            <v:imagedata r:id="rId84" o:title=""/>
                          </v:shape>
                          <o:OLEObject Type="Embed" ProgID="Equation.DSMT4" ShapeID="_x0000_i1026" DrawAspect="Content" ObjectID="_1506283557" r:id="rId85"/>
                        </w:object>
                      </w:r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é normal apesar dos primeiros 30 000 000 de algarismos terem uma distribuição uniforme.</w:t>
                      </w:r>
                    </w:p>
                    <w:p w:rsidR="00C579C8" w:rsidRPr="00C579C8" w:rsidRDefault="00C579C8" w:rsidP="009775C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número de </w:t>
                      </w:r>
                      <w:proofErr w:type="spellStart"/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hampernowne</w:t>
                      </w:r>
                      <w:proofErr w:type="spellEnd"/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0,123456789101112131415… é normal na base 10.</w:t>
                      </w:r>
                    </w:p>
                    <w:p w:rsidR="00C579C8" w:rsidRPr="00C579C8" w:rsidRDefault="00C579C8" w:rsidP="009775C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número de </w:t>
                      </w:r>
                      <w:proofErr w:type="spellStart"/>
                      <w:proofErr w:type="gramStart"/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peland</w:t>
                      </w:r>
                      <w:proofErr w:type="spellEnd"/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–</w:t>
                      </w:r>
                      <w:proofErr w:type="spellStart"/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rd</w:t>
                      </w:r>
                      <w:proofErr w:type="gramEnd"/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ős</w:t>
                      </w:r>
                      <w:proofErr w:type="spellEnd"/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0.235711131719232931374143... </w:t>
                      </w:r>
                      <w:proofErr w:type="gramStart"/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ambém</w:t>
                      </w:r>
                      <w:proofErr w:type="gramEnd"/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é normal na base 10.</w:t>
                      </w:r>
                    </w:p>
                    <w:p w:rsidR="00C579C8" w:rsidRPr="00C579C8" w:rsidRDefault="00C579C8" w:rsidP="009775C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Uma conjetura ainda em estudo diz que todo o número irracional algébrico seria normal mas, apesar de nenhum contraexemplo ter sido encontrado, também não se provou que nenhum destes números é normal. </w:t>
                      </w:r>
                    </w:p>
                    <w:p w:rsidR="00C579C8" w:rsidRPr="00C579C8" w:rsidRDefault="00C579C8" w:rsidP="00C579C8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Um resultado sobre números normais:</w:t>
                      </w:r>
                    </w:p>
                    <w:p w:rsidR="00C579C8" w:rsidRPr="00C579C8" w:rsidRDefault="00C579C8" w:rsidP="00C579C8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Um número x é normal na base b se e só </w:t>
                      </w:r>
                      <w:proofErr w:type="gramStart"/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se  </w:t>
                      </w:r>
                      <w:proofErr w:type="gramEnd"/>
                      <w:r w:rsidRPr="00C579C8">
                        <w:rPr>
                          <w:rFonts w:ascii="Arial" w:hAnsi="Arial" w:cs="Arial"/>
                          <w:color w:val="0000FF"/>
                          <w:position w:val="-32"/>
                          <w:sz w:val="20"/>
                          <w:szCs w:val="20"/>
                        </w:rPr>
                        <w:object w:dxaOrig="3900" w:dyaOrig="740">
                          <v:shape id="_x0000_i1028" type="#_x0000_t75" style="width:192.9pt;height:36.7pt" o:ole="">
                            <v:imagedata r:id="rId86" o:title=""/>
                          </v:shape>
                          <o:OLEObject Type="Embed" ProgID="Equation.DSMT4" ShapeID="_x0000_i1028" DrawAspect="Content" ObjectID="_1506283558" r:id="rId87"/>
                        </w:object>
                      </w:r>
                    </w:p>
                    <w:p w:rsidR="00C579C8" w:rsidRPr="00C579C8" w:rsidRDefault="00C579C8" w:rsidP="00C579C8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C579C8" w:rsidRPr="00C579C8" w:rsidRDefault="00C579C8" w:rsidP="00C579C8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            </w:t>
                      </w: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B07F9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1205B51" wp14:editId="015C33E8">
                <wp:simplePos x="0" y="0"/>
                <wp:positionH relativeFrom="column">
                  <wp:posOffset>-892810</wp:posOffset>
                </wp:positionH>
                <wp:positionV relativeFrom="paragraph">
                  <wp:posOffset>24765</wp:posOffset>
                </wp:positionV>
                <wp:extent cx="7089775" cy="3044825"/>
                <wp:effectExtent l="0" t="0" r="15875" b="22225"/>
                <wp:wrapNone/>
                <wp:docPr id="11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3044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3EEF" w:rsidRPr="00853BAF" w:rsidRDefault="00263EEF" w:rsidP="00263EEF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  <w:lang w:val="es-ES"/>
                              </w:rPr>
                            </w:pPr>
                            <w:r w:rsidRPr="00E7003D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  <w:lang w:val="es-ES"/>
                              </w:rPr>
                              <w:t xml:space="preserve">Será </w:t>
                            </w:r>
                            <w:proofErr w:type="spellStart"/>
                            <w:r w:rsidRPr="00E7003D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  <w:lang w:val="es-ES"/>
                              </w:rPr>
                              <w:t>sempre</w:t>
                            </w:r>
                            <w:proofErr w:type="spellEnd"/>
                            <w:r w:rsidRPr="00E7003D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  <w:lang w:val="es-ES"/>
                              </w:rPr>
                              <w:t xml:space="preserve"> </w:t>
                            </w:r>
                            <w:proofErr w:type="spellStart"/>
                            <w:r w:rsidRPr="00E7003D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  <w:lang w:val="es-ES"/>
                              </w:rPr>
                              <w:t>assim</w:t>
                            </w:r>
                            <w:proofErr w:type="spellEnd"/>
                            <w:r w:rsidRPr="00E7003D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  <w:lang w:val="es-ES"/>
                              </w:rPr>
                              <w:t>?</w:t>
                            </w:r>
                          </w:p>
                          <w:p w:rsidR="00263EEF" w:rsidRPr="00853BAF" w:rsidRDefault="00263EEF" w:rsidP="00263EEF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853BA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bserve </w:t>
                            </w:r>
                            <w:proofErr w:type="gramStart"/>
                            <w:r w:rsidRPr="00853BA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que</w:t>
                            </w:r>
                            <w:proofErr w:type="gramEnd"/>
                          </w:p>
                          <w:p w:rsidR="00263EEF" w:rsidRDefault="00263EEF" w:rsidP="00263EEF">
                            <w:pPr>
                              <w:spacing w:line="24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853BAF">
                              <w:rPr>
                                <w:rFonts w:ascii="Comic Sans MS" w:hAnsi="Comic Sans MS"/>
                                <w:b/>
                                <w:color w:val="0000FF"/>
                                <w:position w:val="-10"/>
                                <w:sz w:val="20"/>
                                <w:szCs w:val="20"/>
                              </w:rPr>
                              <w:object w:dxaOrig="580" w:dyaOrig="360">
                                <v:shape id="_x0000_i1029" type="#_x0000_t75" style="width:27.85pt;height:17.65pt" o:ole="">
                                  <v:imagedata r:id="rId88" o:title=""/>
                                </v:shape>
                                <o:OLEObject Type="Embed" ProgID="Equation.DSMT4" ShapeID="_x0000_i1029" DrawAspect="Content" ObjectID="_1517659086" r:id="rId89"/>
                              </w:object>
                            </w:r>
                          </w:p>
                          <w:p w:rsidR="00263EEF" w:rsidRDefault="00263EEF" w:rsidP="00263EEF">
                            <w:pPr>
                              <w:spacing w:line="24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853BAF">
                              <w:rPr>
                                <w:rFonts w:ascii="Comic Sans MS" w:hAnsi="Comic Sans MS"/>
                                <w:b/>
                                <w:color w:val="0000FF"/>
                                <w:position w:val="-10"/>
                                <w:sz w:val="20"/>
                                <w:szCs w:val="20"/>
                              </w:rPr>
                              <w:object w:dxaOrig="960" w:dyaOrig="360">
                                <v:shape id="_x0000_i1030" type="#_x0000_t75" style="width:46.85pt;height:17.65pt" o:ole="">
                                  <v:imagedata r:id="rId90" o:title=""/>
                                </v:shape>
                                <o:OLEObject Type="Embed" ProgID="Equation.DSMT4" ShapeID="_x0000_i1030" DrawAspect="Content" ObjectID="_1517659087" r:id="rId91"/>
                              </w:object>
                            </w:r>
                          </w:p>
                          <w:p w:rsidR="00263EEF" w:rsidRPr="00853BAF" w:rsidRDefault="00263EEF" w:rsidP="00263EEF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853BAF">
                              <w:rPr>
                                <w:rFonts w:ascii="Comic Sans MS" w:hAnsi="Comic Sans MS"/>
                                <w:b/>
                                <w:color w:val="0000FF"/>
                                <w:position w:val="-10"/>
                                <w:sz w:val="20"/>
                                <w:szCs w:val="20"/>
                              </w:rPr>
                              <w:object w:dxaOrig="1320" w:dyaOrig="360">
                                <v:shape id="_x0000_i1031" type="#_x0000_t75" style="width:63.85pt;height:17.65pt" o:ole="">
                                  <v:imagedata r:id="rId92" o:title=""/>
                                </v:shape>
                                <o:OLEObject Type="Embed" ProgID="Equation.DSMT4" ShapeID="_x0000_i1031" DrawAspect="Content" ObjectID="_1517659088" r:id="rId93"/>
                              </w:object>
                            </w:r>
                          </w:p>
                          <w:p w:rsidR="00263EEF" w:rsidRPr="00853BAF" w:rsidRDefault="00263EEF" w:rsidP="00263EEF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853BAF">
                              <w:rPr>
                                <w:rFonts w:ascii="Comic Sans MS" w:hAnsi="Comic Sans MS"/>
                                <w:b/>
                                <w:color w:val="0000FF"/>
                                <w:position w:val="-10"/>
                                <w:sz w:val="20"/>
                                <w:szCs w:val="20"/>
                              </w:rPr>
                              <w:object w:dxaOrig="1960" w:dyaOrig="360">
                                <v:shape id="_x0000_i1032" type="#_x0000_t75" style="width:95.1pt;height:17.65pt" o:ole="">
                                  <v:imagedata r:id="rId94" o:title=""/>
                                </v:shape>
                                <o:OLEObject Type="Embed" ProgID="Equation.DSMT4" ShapeID="_x0000_i1032" DrawAspect="Content" ObjectID="_1517659089" r:id="rId95"/>
                              </w:object>
                            </w:r>
                          </w:p>
                          <w:p w:rsidR="00263EEF" w:rsidRPr="00853BAF" w:rsidRDefault="00263EEF" w:rsidP="00263EEF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853BA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isto</w:t>
                            </w:r>
                            <w:proofErr w:type="gramEnd"/>
                            <w:r w:rsidRPr="00853BA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é, a soma dos sucessivos números ímpares parecem ser iguais aos sucessivas cubos dos números naturais.</w:t>
                            </w:r>
                          </w:p>
                          <w:p w:rsidR="00263EEF" w:rsidRPr="00853BAF" w:rsidRDefault="00263EEF" w:rsidP="00263EEF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853BA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erá sempre assim?</w:t>
                            </w:r>
                          </w:p>
                          <w:p w:rsidR="00263EEF" w:rsidRPr="00853BAF" w:rsidRDefault="00263EEF" w:rsidP="00263EEF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853BA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ste problema foi proposto numa das Olimpíadas da Matemática.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  <w:p w:rsidR="00263EEF" w:rsidRDefault="00263EEF" w:rsidP="00263EEF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-70.3pt;margin-top:1.95pt;width:558.25pt;height:239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" strokecolor="#93cddd">
                <v:textbox>
                  <w:txbxContent>
                    <w:p w:rsidR="00263EEF" w:rsidRPr="00853BAF" w:rsidRDefault="00263EEF" w:rsidP="00263EEF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val="es-ES"/>
                        </w:rPr>
                      </w:pPr>
                      <w:r w:rsidRPr="00E7003D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val="es-ES"/>
                        </w:rPr>
                        <w:t xml:space="preserve">Será </w:t>
                      </w:r>
                      <w:proofErr w:type="spellStart"/>
                      <w:r w:rsidRPr="00E7003D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val="es-ES"/>
                        </w:rPr>
                        <w:t>sempre</w:t>
                      </w:r>
                      <w:proofErr w:type="spellEnd"/>
                      <w:r w:rsidRPr="00E7003D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val="es-ES"/>
                        </w:rPr>
                        <w:t xml:space="preserve"> </w:t>
                      </w:r>
                      <w:proofErr w:type="spellStart"/>
                      <w:r w:rsidRPr="00E7003D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val="es-ES"/>
                        </w:rPr>
                        <w:t>assim</w:t>
                      </w:r>
                      <w:proofErr w:type="spellEnd"/>
                      <w:r w:rsidRPr="00E7003D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val="es-ES"/>
                        </w:rPr>
                        <w:t>?</w:t>
                      </w:r>
                    </w:p>
                    <w:p w:rsidR="00263EEF" w:rsidRPr="00853BAF" w:rsidRDefault="00263EEF" w:rsidP="00263EEF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853BA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bserve </w:t>
                      </w:r>
                      <w:proofErr w:type="gramStart"/>
                      <w:r w:rsidRPr="00853BA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que</w:t>
                      </w:r>
                      <w:proofErr w:type="gramEnd"/>
                    </w:p>
                    <w:p w:rsidR="00263EEF" w:rsidRDefault="00263EEF" w:rsidP="00263EEF">
                      <w:pPr>
                        <w:spacing w:line="24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r w:rsidRPr="00853BAF">
                        <w:rPr>
                          <w:rFonts w:ascii="Comic Sans MS" w:hAnsi="Comic Sans MS"/>
                          <w:b/>
                          <w:color w:val="0000FF"/>
                          <w:position w:val="-10"/>
                          <w:sz w:val="20"/>
                          <w:szCs w:val="20"/>
                        </w:rPr>
                        <w:object w:dxaOrig="580" w:dyaOrig="360">
                          <v:shape id="_x0000_i1029" type="#_x0000_t75" style="width:27.85pt;height:17.65pt" o:ole="">
                            <v:imagedata r:id="rId96" o:title=""/>
                          </v:shape>
                          <o:OLEObject Type="Embed" ProgID="Equation.DSMT4" ShapeID="_x0000_i1029" DrawAspect="Content" ObjectID="_1506283559" r:id="rId97"/>
                        </w:object>
                      </w:r>
                    </w:p>
                    <w:p w:rsidR="00263EEF" w:rsidRDefault="00263EEF" w:rsidP="00263EEF">
                      <w:pPr>
                        <w:spacing w:line="24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r w:rsidRPr="00853BAF">
                        <w:rPr>
                          <w:rFonts w:ascii="Comic Sans MS" w:hAnsi="Comic Sans MS"/>
                          <w:b/>
                          <w:color w:val="0000FF"/>
                          <w:position w:val="-10"/>
                          <w:sz w:val="20"/>
                          <w:szCs w:val="20"/>
                        </w:rPr>
                        <w:object w:dxaOrig="960" w:dyaOrig="360">
                          <v:shape id="_x0000_i1030" type="#_x0000_t75" style="width:46.85pt;height:17.65pt" o:ole="">
                            <v:imagedata r:id="rId98" o:title=""/>
                          </v:shape>
                          <o:OLEObject Type="Embed" ProgID="Equation.DSMT4" ShapeID="_x0000_i1030" DrawAspect="Content" ObjectID="_1506283560" r:id="rId99"/>
                        </w:object>
                      </w:r>
                    </w:p>
                    <w:p w:rsidR="00263EEF" w:rsidRPr="00853BAF" w:rsidRDefault="00263EEF" w:rsidP="00263EEF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853BAF">
                        <w:rPr>
                          <w:rFonts w:ascii="Comic Sans MS" w:hAnsi="Comic Sans MS"/>
                          <w:b/>
                          <w:color w:val="0000FF"/>
                          <w:position w:val="-10"/>
                          <w:sz w:val="20"/>
                          <w:szCs w:val="20"/>
                        </w:rPr>
                        <w:object w:dxaOrig="1320" w:dyaOrig="360">
                          <v:shape id="_x0000_i1031" type="#_x0000_t75" style="width:63.85pt;height:17.65pt" o:ole="">
                            <v:imagedata r:id="rId100" o:title=""/>
                          </v:shape>
                          <o:OLEObject Type="Embed" ProgID="Equation.DSMT4" ShapeID="_x0000_i1031" DrawAspect="Content" ObjectID="_1506283561" r:id="rId101"/>
                        </w:object>
                      </w:r>
                    </w:p>
                    <w:p w:rsidR="00263EEF" w:rsidRPr="00853BAF" w:rsidRDefault="00263EEF" w:rsidP="00263EEF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853BAF">
                        <w:rPr>
                          <w:rFonts w:ascii="Comic Sans MS" w:hAnsi="Comic Sans MS"/>
                          <w:b/>
                          <w:color w:val="0000FF"/>
                          <w:position w:val="-10"/>
                          <w:sz w:val="20"/>
                          <w:szCs w:val="20"/>
                        </w:rPr>
                        <w:object w:dxaOrig="1960" w:dyaOrig="360">
                          <v:shape id="_x0000_i1032" type="#_x0000_t75" style="width:95.1pt;height:17.65pt" o:ole="">
                            <v:imagedata r:id="rId102" o:title=""/>
                          </v:shape>
                          <o:OLEObject Type="Embed" ProgID="Equation.DSMT4" ShapeID="_x0000_i1032" DrawAspect="Content" ObjectID="_1506283562" r:id="rId103"/>
                        </w:object>
                      </w:r>
                    </w:p>
                    <w:p w:rsidR="00263EEF" w:rsidRPr="00853BAF" w:rsidRDefault="00263EEF" w:rsidP="00263EEF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853BA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isto</w:t>
                      </w:r>
                      <w:proofErr w:type="gramEnd"/>
                      <w:r w:rsidRPr="00853BA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é, a soma dos sucessivos números ímpares parecem ser iguais aos sucessivas cubos dos números naturais.</w:t>
                      </w:r>
                    </w:p>
                    <w:p w:rsidR="00263EEF" w:rsidRPr="00853BAF" w:rsidRDefault="00263EEF" w:rsidP="00263EEF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853BA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erá sempre assim?</w:t>
                      </w:r>
                    </w:p>
                    <w:p w:rsidR="00263EEF" w:rsidRPr="00853BAF" w:rsidRDefault="00263EEF" w:rsidP="00263EEF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853BA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ste problema foi proposto numa das Olimpíadas da Matemática.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</w:t>
                      </w:r>
                    </w:p>
                    <w:p w:rsidR="00263EEF" w:rsidRDefault="00263EEF" w:rsidP="00263EEF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1D782C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C756D9E" wp14:editId="4FFB2854">
                <wp:simplePos x="0" y="0"/>
                <wp:positionH relativeFrom="column">
                  <wp:posOffset>-890270</wp:posOffset>
                </wp:positionH>
                <wp:positionV relativeFrom="paragraph">
                  <wp:posOffset>268605</wp:posOffset>
                </wp:positionV>
                <wp:extent cx="7089775" cy="1707515"/>
                <wp:effectExtent l="0" t="0" r="15875" b="26035"/>
                <wp:wrapNone/>
                <wp:docPr id="9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17075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D782C" w:rsidRPr="001D782C" w:rsidRDefault="001D782C" w:rsidP="001D782C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20568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Curiosidade</w:t>
                            </w:r>
                          </w:p>
                          <w:p w:rsidR="001D782C" w:rsidRPr="001D782C" w:rsidRDefault="001D782C" w:rsidP="001D782C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Considere um número com três algarismos. Depois replique-o, isto </w:t>
                            </w:r>
                            <w:proofErr w:type="gramStart"/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é</w:t>
                            </w:r>
                            <w:proofErr w:type="gramEnd"/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gramStart"/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ique</w:t>
                            </w:r>
                            <w:proofErr w:type="gramEnd"/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com um número de seis algarismos em que os três últimos são iguais aos três primeiros.</w:t>
                            </w:r>
                          </w:p>
                          <w:p w:rsidR="001D782C" w:rsidRPr="001D782C" w:rsidRDefault="001D782C" w:rsidP="001D782C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epois, divida esse número por 7, divida o quociente obtido por 11 e, finalmente</w:t>
                            </w:r>
                            <w:proofErr w:type="gramStart"/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</w:t>
                            </w:r>
                            <w:proofErr w:type="gramEnd"/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ivida o quociente desta última divisão por 13.</w:t>
                            </w:r>
                          </w:p>
                          <w:p w:rsidR="001D782C" w:rsidRPr="001D782C" w:rsidRDefault="001D782C" w:rsidP="001D782C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D782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Verá que não só todas as divisões foram exatas como também que o resultado final foi o número que tinha considerado no início.</w:t>
                            </w: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-70.1pt;margin-top:21.15pt;width:558.25pt;height:134.4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" strokecolor="#93cddd">
                <v:textbox>
                  <w:txbxContent>
                    <w:p w:rsidR="001D782C" w:rsidRPr="001D782C" w:rsidRDefault="001D782C" w:rsidP="001D782C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20568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Curiosidade</w:t>
                      </w:r>
                    </w:p>
                    <w:p w:rsidR="001D782C" w:rsidRPr="001D782C" w:rsidRDefault="001D782C" w:rsidP="001D782C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Considere um número com três algarismos. Depois replique-o, isto </w:t>
                      </w:r>
                      <w:proofErr w:type="gramStart"/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é</w:t>
                      </w:r>
                      <w:proofErr w:type="gramEnd"/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gramStart"/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ique</w:t>
                      </w:r>
                      <w:proofErr w:type="gramEnd"/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com um número de seis algarismos em que os três últimos são iguais aos três primeiros.</w:t>
                      </w:r>
                    </w:p>
                    <w:p w:rsidR="001D782C" w:rsidRPr="001D782C" w:rsidRDefault="001D782C" w:rsidP="001D782C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epois, divida esse número por 7, divida o quociente obtido por 11 e, finalmente</w:t>
                      </w:r>
                      <w:proofErr w:type="gramStart"/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</w:t>
                      </w:r>
                      <w:proofErr w:type="gramEnd"/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ivida o quociente desta última divisão por 13.</w:t>
                      </w:r>
                    </w:p>
                    <w:p w:rsidR="001D782C" w:rsidRPr="001D782C" w:rsidRDefault="001D782C" w:rsidP="001D782C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Verá que não só todas as divisões foram </w:t>
                      </w:r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xatas</w:t>
                      </w:r>
                      <w:r w:rsidRPr="001D782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como também que o resultado final foi o número que tinha considerado no início.</w:t>
                      </w: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sectPr w:rsidR="00413C5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3C58"/>
    <w:rsid w:val="00073A61"/>
    <w:rsid w:val="00096D82"/>
    <w:rsid w:val="00165FF4"/>
    <w:rsid w:val="001D782C"/>
    <w:rsid w:val="002631FC"/>
    <w:rsid w:val="00263EEF"/>
    <w:rsid w:val="002E14C7"/>
    <w:rsid w:val="00390C71"/>
    <w:rsid w:val="00413C58"/>
    <w:rsid w:val="004B07F9"/>
    <w:rsid w:val="004D6E56"/>
    <w:rsid w:val="00552F05"/>
    <w:rsid w:val="005B4EF4"/>
    <w:rsid w:val="006065AB"/>
    <w:rsid w:val="00653502"/>
    <w:rsid w:val="006F3231"/>
    <w:rsid w:val="0080752D"/>
    <w:rsid w:val="00853BAF"/>
    <w:rsid w:val="009775CA"/>
    <w:rsid w:val="00987C60"/>
    <w:rsid w:val="009D6510"/>
    <w:rsid w:val="00A07002"/>
    <w:rsid w:val="00A366D3"/>
    <w:rsid w:val="00C52AE7"/>
    <w:rsid w:val="00C579C8"/>
    <w:rsid w:val="00CB1C9A"/>
    <w:rsid w:val="00FE70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3C58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iperligao">
    <w:name w:val="Hyperlink"/>
    <w:rsid w:val="004D6E56"/>
    <w:rPr>
      <w:color w:val="0000FF"/>
      <w:u w:val="single"/>
    </w:rPr>
  </w:style>
  <w:style w:type="character" w:customStyle="1" w:styleId="apple-converted-space">
    <w:name w:val="apple-converted-space"/>
    <w:basedOn w:val="Tipodeletrapredefinidodopargrafo"/>
    <w:rsid w:val="002E14C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3C58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iperligao">
    <w:name w:val="Hyperlink"/>
    <w:rsid w:val="004D6E56"/>
    <w:rPr>
      <w:color w:val="0000FF"/>
      <w:u w:val="single"/>
    </w:rPr>
  </w:style>
  <w:style w:type="character" w:customStyle="1" w:styleId="apple-converted-space">
    <w:name w:val="apple-converted-space"/>
    <w:basedOn w:val="Tipodeletrapredefinidodopargrafo"/>
    <w:rsid w:val="002E14C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s://pt.wikipedia.org/wiki/Roupa_de_baixo" TargetMode="External"/><Relationship Id="rId21" Type="http://schemas.openxmlformats.org/officeDocument/2006/relationships/hyperlink" Target="https://pt.wikipedia.org/wiki/Michael_Faraday" TargetMode="External"/><Relationship Id="rId42" Type="http://schemas.openxmlformats.org/officeDocument/2006/relationships/hyperlink" Target="https://pt.wikipedia.org/w/index.php?title=Bernard_Vonnegut&amp;action=edit&amp;redlink=1" TargetMode="External"/><Relationship Id="rId47" Type="http://schemas.openxmlformats.org/officeDocument/2006/relationships/hyperlink" Target="https://pt.wikipedia.org/wiki/Linha_telef%C3%B4nica" TargetMode="External"/><Relationship Id="rId63" Type="http://schemas.openxmlformats.org/officeDocument/2006/relationships/hyperlink" Target="https://pt.wikipedia.org/wiki/Inferno" TargetMode="External"/><Relationship Id="rId68" Type="http://schemas.openxmlformats.org/officeDocument/2006/relationships/hyperlink" Target="https://projecteuler.net/" TargetMode="External"/><Relationship Id="rId84" Type="http://schemas.openxmlformats.org/officeDocument/2006/relationships/image" Target="media/image30.wmf"/><Relationship Id="rId89" Type="http://schemas.openxmlformats.org/officeDocument/2006/relationships/oleObject" Target="embeddings/oleObject9.bin"/><Relationship Id="rId7" Type="http://schemas.openxmlformats.org/officeDocument/2006/relationships/hyperlink" Target="https://pt.wikipedia.org/wiki/Su%C3%AD%C3%A7a" TargetMode="External"/><Relationship Id="rId71" Type="http://schemas.openxmlformats.org/officeDocument/2006/relationships/hyperlink" Target="http://wwwp.oakland.edu/enp/" TargetMode="External"/><Relationship Id="rId92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hyperlink" Target="https://pt.wikipedia.org/wiki/Linha_telef%C3%B4nica" TargetMode="External"/><Relationship Id="rId29" Type="http://schemas.openxmlformats.org/officeDocument/2006/relationships/hyperlink" Target="https://pt.wikipedia.org/w/index.php?title=Jack_Van_Impe&amp;action=edit&amp;redlink=1" TargetMode="External"/><Relationship Id="rId11" Type="http://schemas.openxmlformats.org/officeDocument/2006/relationships/hyperlink" Target="https://pt.wikipedia.org/w/index.php?title=Bernard_Vonnegut&amp;action=edit&amp;redlink=1" TargetMode="External"/><Relationship Id="rId24" Type="http://schemas.openxmlformats.org/officeDocument/2006/relationships/hyperlink" Target="https://pt.wikipedia.org/wiki/Germe" TargetMode="External"/><Relationship Id="rId32" Type="http://schemas.openxmlformats.org/officeDocument/2006/relationships/hyperlink" Target="https://pt.wikipedia.org/wiki/Inferno" TargetMode="External"/><Relationship Id="rId37" Type="http://schemas.openxmlformats.org/officeDocument/2006/relationships/hyperlink" Target="https://pt.wikipedia.org/wiki/Zurique" TargetMode="External"/><Relationship Id="rId40" Type="http://schemas.openxmlformats.org/officeDocument/2006/relationships/hyperlink" Target="https://pt.wikipedia.org/wiki/Rep%C3%BAblica_Tcheca" TargetMode="External"/><Relationship Id="rId45" Type="http://schemas.openxmlformats.org/officeDocument/2006/relationships/hyperlink" Target="https://pt.wikipedia.org/wiki/%C3%81gua" TargetMode="External"/><Relationship Id="rId53" Type="http://schemas.openxmlformats.org/officeDocument/2006/relationships/hyperlink" Target="https://pt.wikipedia.org/wiki/James_Clerk_Maxwell" TargetMode="External"/><Relationship Id="rId58" Type="http://schemas.openxmlformats.org/officeDocument/2006/relationships/hyperlink" Target="https://pt.wikipedia.org/wiki/Pueblo_(Colorado)" TargetMode="External"/><Relationship Id="rId66" Type="http://schemas.openxmlformats.org/officeDocument/2006/relationships/hyperlink" Target="https://pt.wikipedia.org/wiki/Rinotilexomania" TargetMode="External"/><Relationship Id="rId74" Type="http://schemas.openxmlformats.org/officeDocument/2006/relationships/image" Target="media/image2.wmf"/><Relationship Id="rId79" Type="http://schemas.openxmlformats.org/officeDocument/2006/relationships/oleObject" Target="embeddings/oleObject4.bin"/><Relationship Id="rId87" Type="http://schemas.openxmlformats.org/officeDocument/2006/relationships/oleObject" Target="embeddings/oleObject8.bin"/><Relationship Id="rId102" Type="http://schemas.openxmlformats.org/officeDocument/2006/relationships/image" Target="media/image80.wmf"/><Relationship Id="rId5" Type="http://schemas.openxmlformats.org/officeDocument/2006/relationships/webSettings" Target="webSettings.xml"/><Relationship Id="rId61" Type="http://schemas.openxmlformats.org/officeDocument/2006/relationships/hyperlink" Target="https://pt.wikipedia.org/wiki/Rochester_Hills_(Michigan)" TargetMode="External"/><Relationship Id="rId82" Type="http://schemas.openxmlformats.org/officeDocument/2006/relationships/image" Target="media/image20.wmf"/><Relationship Id="rId90" Type="http://schemas.openxmlformats.org/officeDocument/2006/relationships/image" Target="media/image6.wmf"/><Relationship Id="rId95" Type="http://schemas.openxmlformats.org/officeDocument/2006/relationships/oleObject" Target="embeddings/oleObject12.bin"/><Relationship Id="rId19" Type="http://schemas.openxmlformats.org/officeDocument/2006/relationships/hyperlink" Target="https://pt.wikipedia.org/wiki/Gravidade" TargetMode="External"/><Relationship Id="rId14" Type="http://schemas.openxmlformats.org/officeDocument/2006/relationships/hyperlink" Target="https://pt.wikipedia.org/wiki/%C3%81gua" TargetMode="External"/><Relationship Id="rId22" Type="http://schemas.openxmlformats.org/officeDocument/2006/relationships/hyperlink" Target="https://pt.wikipedia.org/wiki/James_Clerk_Maxwell" TargetMode="External"/><Relationship Id="rId27" Type="http://schemas.openxmlformats.org/officeDocument/2006/relationships/hyperlink" Target="https://pt.wikipedia.org/wiki/Pueblo_(Colorado)" TargetMode="External"/><Relationship Id="rId30" Type="http://schemas.openxmlformats.org/officeDocument/2006/relationships/hyperlink" Target="https://pt.wikipedia.org/wiki/Rochester_Hills_(Michigan)" TargetMode="External"/><Relationship Id="rId35" Type="http://schemas.openxmlformats.org/officeDocument/2006/relationships/hyperlink" Target="https://pt.wikipedia.org/wiki/Rinotilexomania" TargetMode="External"/><Relationship Id="rId43" Type="http://schemas.openxmlformats.org/officeDocument/2006/relationships/hyperlink" Target="https://pt.wikipedia.org/wiki/Jacques_Benveniste" TargetMode="External"/><Relationship Id="rId48" Type="http://schemas.openxmlformats.org/officeDocument/2006/relationships/hyperlink" Target="https://pt.wikipedia.org/wiki/Internet" TargetMode="External"/><Relationship Id="rId56" Type="http://schemas.openxmlformats.org/officeDocument/2006/relationships/hyperlink" Target="https://pt.wikipedia.org/wiki/Doen%C3%A7as" TargetMode="External"/><Relationship Id="rId64" Type="http://schemas.openxmlformats.org/officeDocument/2006/relationships/hyperlink" Target="https://pt.wikipedia.org/wiki/Bangalore" TargetMode="External"/><Relationship Id="rId69" Type="http://schemas.openxmlformats.org/officeDocument/2006/relationships/hyperlink" Target="https://projecteuler.net/" TargetMode="External"/><Relationship Id="rId77" Type="http://schemas.openxmlformats.org/officeDocument/2006/relationships/oleObject" Target="embeddings/oleObject3.bin"/><Relationship Id="rId100" Type="http://schemas.openxmlformats.org/officeDocument/2006/relationships/image" Target="media/image70.wmf"/><Relationship Id="rId105" Type="http://schemas.openxmlformats.org/officeDocument/2006/relationships/theme" Target="theme/theme1.xml"/><Relationship Id="rId8" Type="http://schemas.openxmlformats.org/officeDocument/2006/relationships/hyperlink" Target="https://pt.wikipedia.org/wiki/Praga" TargetMode="External"/><Relationship Id="rId51" Type="http://schemas.openxmlformats.org/officeDocument/2006/relationships/hyperlink" Target="https://pt.wikipedia.org/wiki/Eletromagnetismo" TargetMode="External"/><Relationship Id="rId72" Type="http://schemas.openxmlformats.org/officeDocument/2006/relationships/image" Target="media/image1.wmf"/><Relationship Id="rId80" Type="http://schemas.openxmlformats.org/officeDocument/2006/relationships/image" Target="media/image10.wmf"/><Relationship Id="rId85" Type="http://schemas.openxmlformats.org/officeDocument/2006/relationships/oleObject" Target="embeddings/oleObject7.bin"/><Relationship Id="rId93" Type="http://schemas.openxmlformats.org/officeDocument/2006/relationships/oleObject" Target="embeddings/oleObject11.bin"/><Relationship Id="rId98" Type="http://schemas.openxmlformats.org/officeDocument/2006/relationships/image" Target="media/image60.wmf"/><Relationship Id="rId3" Type="http://schemas.microsoft.com/office/2007/relationships/stylesWithEffects" Target="stylesWithEffects.xml"/><Relationship Id="rId12" Type="http://schemas.openxmlformats.org/officeDocument/2006/relationships/hyperlink" Target="https://pt.wikipedia.org/wiki/Jacques_Benveniste" TargetMode="External"/><Relationship Id="rId17" Type="http://schemas.openxmlformats.org/officeDocument/2006/relationships/hyperlink" Target="https://pt.wikipedia.org/wiki/Internet" TargetMode="External"/><Relationship Id="rId25" Type="http://schemas.openxmlformats.org/officeDocument/2006/relationships/hyperlink" Target="https://pt.wikipedia.org/wiki/Doen%C3%A7as" TargetMode="External"/><Relationship Id="rId33" Type="http://schemas.openxmlformats.org/officeDocument/2006/relationships/hyperlink" Target="https://pt.wikipedia.org/wiki/Bangalore" TargetMode="External"/><Relationship Id="rId38" Type="http://schemas.openxmlformats.org/officeDocument/2006/relationships/hyperlink" Target="https://pt.wikipedia.org/wiki/Su%C3%AD%C3%A7a" TargetMode="External"/><Relationship Id="rId46" Type="http://schemas.openxmlformats.org/officeDocument/2006/relationships/hyperlink" Target="https://pt.wikipedia.org/wiki/Mem%C3%B3ria" TargetMode="External"/><Relationship Id="rId59" Type="http://schemas.openxmlformats.org/officeDocument/2006/relationships/hyperlink" Target="https://pt.wikipedia.org/wiki/Flatul%C3%AAncia" TargetMode="External"/><Relationship Id="rId67" Type="http://schemas.openxmlformats.org/officeDocument/2006/relationships/hyperlink" Target="https://pt.wikipedia.org/wiki/Adolescente" TargetMode="External"/><Relationship Id="rId103" Type="http://schemas.openxmlformats.org/officeDocument/2006/relationships/oleObject" Target="embeddings/oleObject16.bin"/><Relationship Id="rId20" Type="http://schemas.openxmlformats.org/officeDocument/2006/relationships/hyperlink" Target="https://pt.wikipedia.org/wiki/Eletromagnetismo" TargetMode="External"/><Relationship Id="rId41" Type="http://schemas.openxmlformats.org/officeDocument/2006/relationships/hyperlink" Target="https://pt.wikipedia.org/wiki/Chiclete" TargetMode="External"/><Relationship Id="rId54" Type="http://schemas.openxmlformats.org/officeDocument/2006/relationships/hyperlink" Target="https://pt.wikipedia.org/wiki/Louis_Pasteur" TargetMode="External"/><Relationship Id="rId62" Type="http://schemas.openxmlformats.org/officeDocument/2006/relationships/hyperlink" Target="https://pt.wikipedia.org/wiki/Buraco_negro" TargetMode="External"/><Relationship Id="rId70" Type="http://schemas.openxmlformats.org/officeDocument/2006/relationships/hyperlink" Target="http://wwwp.oakland.edu/enp/" TargetMode="External"/><Relationship Id="rId75" Type="http://schemas.openxmlformats.org/officeDocument/2006/relationships/oleObject" Target="embeddings/oleObject2.bin"/><Relationship Id="rId83" Type="http://schemas.openxmlformats.org/officeDocument/2006/relationships/oleObject" Target="embeddings/oleObject6.bin"/><Relationship Id="rId88" Type="http://schemas.openxmlformats.org/officeDocument/2006/relationships/image" Target="media/image5.wmf"/><Relationship Id="rId91" Type="http://schemas.openxmlformats.org/officeDocument/2006/relationships/oleObject" Target="embeddings/oleObject10.bin"/><Relationship Id="rId96" Type="http://schemas.openxmlformats.org/officeDocument/2006/relationships/image" Target="media/image50.wmf"/><Relationship Id="rId1" Type="http://schemas.openxmlformats.org/officeDocument/2006/relationships/customXml" Target="../customXml/item1.xml"/><Relationship Id="rId6" Type="http://schemas.openxmlformats.org/officeDocument/2006/relationships/hyperlink" Target="https://pt.wikipedia.org/wiki/Zurique" TargetMode="External"/><Relationship Id="rId15" Type="http://schemas.openxmlformats.org/officeDocument/2006/relationships/hyperlink" Target="https://pt.wikipedia.org/wiki/Mem%C3%B3ria" TargetMode="External"/><Relationship Id="rId23" Type="http://schemas.openxmlformats.org/officeDocument/2006/relationships/hyperlink" Target="https://pt.wikipedia.org/wiki/Louis_Pasteur" TargetMode="External"/><Relationship Id="rId28" Type="http://schemas.openxmlformats.org/officeDocument/2006/relationships/hyperlink" Target="https://pt.wikipedia.org/wiki/Flatul%C3%AAncia" TargetMode="External"/><Relationship Id="rId36" Type="http://schemas.openxmlformats.org/officeDocument/2006/relationships/hyperlink" Target="https://pt.wikipedia.org/wiki/Adolescente" TargetMode="External"/><Relationship Id="rId49" Type="http://schemas.openxmlformats.org/officeDocument/2006/relationships/hyperlink" Target="https://pt.wikipedia.org/wiki/Teoria_da_evolu%C3%A7%C3%A3o_de_Darwin" TargetMode="External"/><Relationship Id="rId57" Type="http://schemas.openxmlformats.org/officeDocument/2006/relationships/hyperlink" Target="https://pt.wikipedia.org/wiki/Roupa_de_baixo" TargetMode="External"/><Relationship Id="rId10" Type="http://schemas.openxmlformats.org/officeDocument/2006/relationships/hyperlink" Target="https://pt.wikipedia.org/wiki/Chiclete" TargetMode="External"/><Relationship Id="rId31" Type="http://schemas.openxmlformats.org/officeDocument/2006/relationships/hyperlink" Target="https://pt.wikipedia.org/wiki/Buraco_negro" TargetMode="External"/><Relationship Id="rId44" Type="http://schemas.openxmlformats.org/officeDocument/2006/relationships/hyperlink" Target="https://pt.wikipedia.org/wiki/Homeopatia" TargetMode="External"/><Relationship Id="rId52" Type="http://schemas.openxmlformats.org/officeDocument/2006/relationships/hyperlink" Target="https://pt.wikipedia.org/wiki/Michael_Faraday" TargetMode="External"/><Relationship Id="rId60" Type="http://schemas.openxmlformats.org/officeDocument/2006/relationships/hyperlink" Target="https://pt.wikipedia.org/w/index.php?title=Jack_Van_Impe&amp;action=edit&amp;redlink=1" TargetMode="External"/><Relationship Id="rId65" Type="http://schemas.openxmlformats.org/officeDocument/2006/relationships/hyperlink" Target="https://pt.wikipedia.org/wiki/%C3%8Dndia" TargetMode="External"/><Relationship Id="rId73" Type="http://schemas.openxmlformats.org/officeDocument/2006/relationships/oleObject" Target="embeddings/oleObject1.bin"/><Relationship Id="rId78" Type="http://schemas.openxmlformats.org/officeDocument/2006/relationships/image" Target="media/image4.wmf"/><Relationship Id="rId81" Type="http://schemas.openxmlformats.org/officeDocument/2006/relationships/oleObject" Target="embeddings/oleObject5.bin"/><Relationship Id="rId86" Type="http://schemas.openxmlformats.org/officeDocument/2006/relationships/image" Target="media/image40.wmf"/><Relationship Id="rId94" Type="http://schemas.openxmlformats.org/officeDocument/2006/relationships/image" Target="media/image8.wmf"/><Relationship Id="rId99" Type="http://schemas.openxmlformats.org/officeDocument/2006/relationships/oleObject" Target="embeddings/oleObject14.bin"/><Relationship Id="rId10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hyperlink" Target="https://pt.wikipedia.org/wiki/Rep%C3%BAblica_Tcheca" TargetMode="External"/><Relationship Id="rId13" Type="http://schemas.openxmlformats.org/officeDocument/2006/relationships/hyperlink" Target="https://pt.wikipedia.org/wiki/Homeopatia" TargetMode="External"/><Relationship Id="rId18" Type="http://schemas.openxmlformats.org/officeDocument/2006/relationships/hyperlink" Target="https://pt.wikipedia.org/wiki/Teoria_da_evolu%C3%A7%C3%A3o_de_Darwin" TargetMode="External"/><Relationship Id="rId39" Type="http://schemas.openxmlformats.org/officeDocument/2006/relationships/hyperlink" Target="https://pt.wikipedia.org/wiki/Praga" TargetMode="External"/><Relationship Id="rId34" Type="http://schemas.openxmlformats.org/officeDocument/2006/relationships/hyperlink" Target="https://pt.wikipedia.org/wiki/%C3%8Dndia" TargetMode="External"/><Relationship Id="rId50" Type="http://schemas.openxmlformats.org/officeDocument/2006/relationships/hyperlink" Target="https://pt.wikipedia.org/wiki/Gravidade" TargetMode="External"/><Relationship Id="rId55" Type="http://schemas.openxmlformats.org/officeDocument/2006/relationships/hyperlink" Target="https://pt.wikipedia.org/wiki/Germe" TargetMode="External"/><Relationship Id="rId76" Type="http://schemas.openxmlformats.org/officeDocument/2006/relationships/image" Target="media/image3.wmf"/><Relationship Id="rId97" Type="http://schemas.openxmlformats.org/officeDocument/2006/relationships/oleObject" Target="embeddings/oleObject13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3752B0-C2B4-45FE-8FA3-6D76036E43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4</Pages>
  <Words>18</Words>
  <Characters>100</Characters>
  <Application>Microsoft Office Word</Application>
  <DocSecurity>0</DocSecurity>
  <Lines>1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e Leal</dc:creator>
  <cp:lastModifiedBy>Jose Leal</cp:lastModifiedBy>
  <cp:revision>11</cp:revision>
  <dcterms:created xsi:type="dcterms:W3CDTF">2015-10-13T20:59:00Z</dcterms:created>
  <dcterms:modified xsi:type="dcterms:W3CDTF">2016-02-22T15:12:00Z</dcterms:modified>
</cp:coreProperties>
</file>